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439143844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-1218817709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964727" w:rsidRDefault="00964727" w:rsidP="00964727">
          <w:pPr>
            <w:pStyle w:val="afe"/>
            <w:jc w:val="center"/>
          </w:pPr>
          <w:r w:rsidRPr="00964727">
            <w:rPr>
              <w:rFonts w:ascii="Times New Roman" w:hAnsi="Times New Roman"/>
              <w:color w:val="auto"/>
            </w:rPr>
            <w:t>Содержание</w:t>
          </w:r>
        </w:p>
        <w:p w:rsidR="007101F9" w:rsidRDefault="00964727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71689582" w:history="1">
            <w:r w:rsidR="007101F9" w:rsidRPr="00764078">
              <w:rPr>
                <w:rStyle w:val="afa"/>
                <w:noProof/>
              </w:rPr>
              <w:t>Введение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2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583" w:history="1">
            <w:r w:rsidR="007101F9" w:rsidRPr="00764078">
              <w:rPr>
                <w:rStyle w:val="afa"/>
                <w:noProof/>
              </w:rPr>
              <w:t>1 Данные для проектирования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3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6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584" w:history="1">
            <w:r w:rsidR="007101F9" w:rsidRPr="00764078">
              <w:rPr>
                <w:rStyle w:val="afa"/>
                <w:noProof/>
              </w:rPr>
              <w:t>2 Магнитная цепь машины. Размеры, конфигурация, материал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4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7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85" w:history="1">
            <w:r w:rsidR="007101F9" w:rsidRPr="00764078">
              <w:rPr>
                <w:rStyle w:val="afa"/>
                <w:noProof/>
              </w:rPr>
              <w:t>2.1 Конфигурация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5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7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86" w:history="1">
            <w:r w:rsidR="007101F9" w:rsidRPr="00764078">
              <w:rPr>
                <w:rStyle w:val="afa"/>
                <w:noProof/>
              </w:rPr>
              <w:t>2.2 Главные размер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6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7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87" w:history="1">
            <w:r w:rsidR="007101F9" w:rsidRPr="00764078">
              <w:rPr>
                <w:rStyle w:val="afa"/>
                <w:noProof/>
              </w:rPr>
              <w:t>2.3 Сердечник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7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9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88" w:history="1">
            <w:r w:rsidR="007101F9" w:rsidRPr="00764078">
              <w:rPr>
                <w:rStyle w:val="afa"/>
                <w:noProof/>
              </w:rPr>
              <w:t>2.4 Сердечник ро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8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10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89" w:history="1">
            <w:r w:rsidR="007101F9" w:rsidRPr="00764078">
              <w:rPr>
                <w:rStyle w:val="afa"/>
                <w:noProof/>
              </w:rPr>
              <w:t>2.5 Сердечник полюса и полюсный наконечник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89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10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590" w:history="1">
            <w:r w:rsidR="007101F9" w:rsidRPr="00764078">
              <w:rPr>
                <w:rStyle w:val="afa"/>
                <w:noProof/>
              </w:rPr>
              <w:t>3   Обмотка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0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1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591" w:history="1">
            <w:r w:rsidR="007101F9" w:rsidRPr="00764078">
              <w:rPr>
                <w:rStyle w:val="afa"/>
                <w:noProof/>
              </w:rPr>
              <w:t>4   Демпферная (пусковая) обмотк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1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0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tabs>
              <w:tab w:val="left" w:pos="567"/>
            </w:tabs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592" w:history="1">
            <w:r w:rsidR="007101F9" w:rsidRPr="00764078">
              <w:rPr>
                <w:rStyle w:val="afa"/>
                <w:noProof/>
              </w:rPr>
              <w:t>5</w:t>
            </w:r>
            <w:r w:rsidR="007101F9">
              <w:rPr>
                <w:rFonts w:asciiTheme="minorHAnsi" w:eastAsiaTheme="minorEastAsia" w:hAnsiTheme="minorHAnsi" w:cstheme="minorBidi"/>
                <w:caps w:val="0"/>
                <w:noProof/>
                <w:sz w:val="22"/>
                <w:szCs w:val="22"/>
              </w:rPr>
              <w:tab/>
            </w:r>
            <w:r w:rsidR="007101F9" w:rsidRPr="00764078">
              <w:rPr>
                <w:rStyle w:val="afa"/>
                <w:noProof/>
              </w:rPr>
              <w:t>Расчет магнитной цеп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2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2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3" w:history="1">
            <w:r w:rsidR="007101F9" w:rsidRPr="00764078">
              <w:rPr>
                <w:rStyle w:val="afa"/>
                <w:noProof/>
              </w:rPr>
              <w:t>5.1   Воздушный зазор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3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2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4" w:history="1">
            <w:r w:rsidR="007101F9" w:rsidRPr="00764078">
              <w:rPr>
                <w:rStyle w:val="afa"/>
                <w:noProof/>
              </w:rPr>
              <w:t>5.2   Зубцы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4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2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5" w:history="1">
            <w:r w:rsidR="007101F9" w:rsidRPr="00764078">
              <w:rPr>
                <w:rStyle w:val="afa"/>
                <w:noProof/>
              </w:rPr>
              <w:t>5.3   Спинка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5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6" w:history="1">
            <w:r w:rsidR="007101F9" w:rsidRPr="00764078">
              <w:rPr>
                <w:rStyle w:val="afa"/>
                <w:noProof/>
              </w:rPr>
              <w:t>5.4   Полюсные наконечники традиционной конструкци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6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7" w:history="1">
            <w:r w:rsidR="007101F9" w:rsidRPr="00764078">
              <w:rPr>
                <w:rStyle w:val="afa"/>
                <w:noProof/>
              </w:rPr>
              <w:t>5.5   Полюс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7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4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8" w:history="1">
            <w:r w:rsidR="007101F9" w:rsidRPr="00764078">
              <w:rPr>
                <w:rStyle w:val="afa"/>
                <w:noProof/>
              </w:rPr>
              <w:t>5.6   Спинка ро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8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5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599" w:history="1">
            <w:r w:rsidR="007101F9" w:rsidRPr="00764078">
              <w:rPr>
                <w:rStyle w:val="afa"/>
                <w:noProof/>
              </w:rPr>
              <w:t>5.7   Воздушный зазор в стыке полюс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599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6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0" w:history="1">
            <w:r w:rsidR="007101F9" w:rsidRPr="00764078">
              <w:rPr>
                <w:rStyle w:val="afa"/>
                <w:noProof/>
              </w:rPr>
              <w:t>5.8   Общие параметры магнитной цеп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0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6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01" w:history="1">
            <w:r w:rsidR="007101F9" w:rsidRPr="00764078">
              <w:rPr>
                <w:rStyle w:val="afa"/>
                <w:noProof/>
              </w:rPr>
              <w:t>6   Активное и индуктивное сопротивление обмотки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1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29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02" w:history="1">
            <w:r w:rsidR="007101F9" w:rsidRPr="00764078">
              <w:rPr>
                <w:rStyle w:val="afa"/>
                <w:noProof/>
              </w:rPr>
              <w:t>7   Расчет магнитной цепи при нагрузке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2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1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03" w:history="1">
            <w:r w:rsidR="007101F9" w:rsidRPr="00764078">
              <w:rPr>
                <w:rStyle w:val="afa"/>
                <w:noProof/>
              </w:rPr>
              <w:t>8   Обмотка возбуждения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3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5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tabs>
              <w:tab w:val="left" w:pos="567"/>
            </w:tabs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04" w:history="1">
            <w:r w:rsidR="007101F9" w:rsidRPr="00764078">
              <w:rPr>
                <w:rStyle w:val="afa"/>
                <w:noProof/>
              </w:rPr>
              <w:t>9</w:t>
            </w:r>
            <w:r w:rsidR="007101F9">
              <w:rPr>
                <w:rFonts w:asciiTheme="minorHAnsi" w:eastAsiaTheme="minorEastAsia" w:hAnsiTheme="minorHAnsi" w:cstheme="minorBidi"/>
                <w:caps w:val="0"/>
                <w:noProof/>
                <w:sz w:val="22"/>
                <w:szCs w:val="22"/>
              </w:rPr>
              <w:tab/>
            </w:r>
            <w:r w:rsidR="007101F9" w:rsidRPr="00764078">
              <w:rPr>
                <w:rStyle w:val="afa"/>
                <w:noProof/>
              </w:rPr>
              <w:t>Параметры обмоток и постоянные времен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4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8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5" w:history="1">
            <w:r w:rsidR="007101F9" w:rsidRPr="00764078">
              <w:rPr>
                <w:rStyle w:val="afa"/>
                <w:noProof/>
              </w:rPr>
              <w:t>9.1   Сопротивления обмоток статора при установившемся режиме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5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8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6" w:history="1">
            <w:r w:rsidR="007101F9" w:rsidRPr="00764078">
              <w:rPr>
                <w:rStyle w:val="afa"/>
                <w:noProof/>
              </w:rPr>
              <w:t>9.2   Сопротивления обмотки возбуждения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6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8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7" w:history="1">
            <w:r w:rsidR="007101F9" w:rsidRPr="00764078">
              <w:rPr>
                <w:rStyle w:val="afa"/>
                <w:noProof/>
              </w:rPr>
              <w:t>9.3 Сопротивление демпферной обмотк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7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39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8" w:history="1">
            <w:r w:rsidR="007101F9" w:rsidRPr="00764078">
              <w:rPr>
                <w:rStyle w:val="afa"/>
                <w:noProof/>
              </w:rPr>
              <w:t>9.3   Переходные и сверхпереходные сопротивления обмотки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8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1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09" w:history="1">
            <w:r w:rsidR="007101F9" w:rsidRPr="00764078">
              <w:rPr>
                <w:rStyle w:val="afa"/>
                <w:noProof/>
              </w:rPr>
              <w:t>9.4  Сопротивления для токов обратной и нулевой последовательност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09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2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0" w:history="1">
            <w:r w:rsidR="007101F9" w:rsidRPr="00764078">
              <w:rPr>
                <w:rStyle w:val="afa"/>
                <w:noProof/>
              </w:rPr>
              <w:t>9.5   Постоянные времени обмоток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0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2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11" w:history="1">
            <w:r w:rsidR="007101F9" w:rsidRPr="00764078">
              <w:rPr>
                <w:rStyle w:val="afa"/>
                <w:noProof/>
              </w:rPr>
              <w:t>10   Потери и КПД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1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4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12" w:history="1">
            <w:r w:rsidR="007101F9" w:rsidRPr="00764078">
              <w:rPr>
                <w:rStyle w:val="afa"/>
                <w:noProof/>
              </w:rPr>
              <w:t>11   Характеристики машин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2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6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13" w:history="1">
            <w:r w:rsidR="007101F9" w:rsidRPr="00764078">
              <w:rPr>
                <w:rStyle w:val="afa"/>
                <w:noProof/>
              </w:rPr>
              <w:t>12   Тепловой и вентиляционный расчет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3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8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4" w:history="1">
            <w:r w:rsidR="007101F9" w:rsidRPr="00764078">
              <w:rPr>
                <w:rStyle w:val="afa"/>
                <w:noProof/>
              </w:rPr>
              <w:t>12.1   Тепловой расчет обмотки ста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4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48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5" w:history="1">
            <w:r w:rsidR="007101F9" w:rsidRPr="00764078">
              <w:rPr>
                <w:rStyle w:val="afa"/>
                <w:noProof/>
              </w:rPr>
              <w:t>12.2   Тепловой расчет обмотки возбуждения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5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0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6" w:history="1">
            <w:r w:rsidR="007101F9" w:rsidRPr="00764078">
              <w:rPr>
                <w:rStyle w:val="afa"/>
                <w:noProof/>
              </w:rPr>
              <w:t>12.3   Вентиляционный расчет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6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1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17" w:history="1">
            <w:r w:rsidR="007101F9" w:rsidRPr="00764078">
              <w:rPr>
                <w:rStyle w:val="afa"/>
                <w:noProof/>
              </w:rPr>
              <w:t>13   Масса и динамический момент инерции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7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7101F9">
          <w:pPr>
            <w:pStyle w:val="22"/>
            <w:rPr>
              <w:rStyle w:val="afa"/>
              <w:noProof/>
            </w:rPr>
          </w:pPr>
        </w:p>
        <w:p w:rsidR="007101F9" w:rsidRDefault="007101F9">
          <w:pPr>
            <w:pStyle w:val="22"/>
            <w:rPr>
              <w:rStyle w:val="afa"/>
              <w:noProof/>
            </w:rPr>
          </w:pPr>
        </w:p>
        <w:p w:rsidR="007101F9" w:rsidRDefault="007101F9">
          <w:pPr>
            <w:pStyle w:val="22"/>
            <w:rPr>
              <w:rStyle w:val="afa"/>
              <w:noProof/>
            </w:rPr>
          </w:pPr>
        </w:p>
        <w:p w:rsidR="007101F9" w:rsidRDefault="007101F9">
          <w:pPr>
            <w:pStyle w:val="22"/>
            <w:rPr>
              <w:rStyle w:val="afa"/>
              <w:noProof/>
            </w:rPr>
          </w:pPr>
        </w:p>
        <w:p w:rsidR="007101F9" w:rsidRDefault="007101F9">
          <w:pPr>
            <w:pStyle w:val="22"/>
            <w:rPr>
              <w:rStyle w:val="afa"/>
              <w:noProof/>
            </w:rPr>
          </w:pPr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8" w:history="1">
            <w:r w:rsidR="007101F9" w:rsidRPr="00764078">
              <w:rPr>
                <w:rStyle w:val="afa"/>
                <w:noProof/>
              </w:rPr>
              <w:t>13.1   Масс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8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71689619" w:history="1">
            <w:r w:rsidR="007101F9" w:rsidRPr="00764078">
              <w:rPr>
                <w:rStyle w:val="afa"/>
                <w:noProof/>
              </w:rPr>
              <w:t>13.2  Динамический момент инерции ротора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19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3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20" w:history="1">
            <w:r w:rsidR="007101F9" w:rsidRPr="00764078">
              <w:rPr>
                <w:rStyle w:val="afa"/>
                <w:noProof/>
              </w:rPr>
              <w:t>Заключение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20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5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7101F9" w:rsidRDefault="00D16ACE">
          <w:pPr>
            <w:pStyle w:val="14"/>
            <w:rPr>
              <w:rFonts w:asciiTheme="minorHAnsi" w:eastAsiaTheme="minorEastAsia" w:hAnsiTheme="minorHAnsi" w:cstheme="minorBidi"/>
              <w:caps w:val="0"/>
              <w:noProof/>
              <w:sz w:val="22"/>
              <w:szCs w:val="22"/>
            </w:rPr>
          </w:pPr>
          <w:hyperlink w:anchor="_Toc471689621" w:history="1">
            <w:r w:rsidR="007101F9" w:rsidRPr="00764078">
              <w:rPr>
                <w:rStyle w:val="afa"/>
                <w:noProof/>
              </w:rPr>
              <w:t>Список литературы</w:t>
            </w:r>
            <w:r w:rsidR="007101F9">
              <w:rPr>
                <w:noProof/>
                <w:webHidden/>
              </w:rPr>
              <w:tab/>
            </w:r>
            <w:r w:rsidR="007101F9">
              <w:rPr>
                <w:noProof/>
                <w:webHidden/>
              </w:rPr>
              <w:fldChar w:fldCharType="begin"/>
            </w:r>
            <w:r w:rsidR="007101F9">
              <w:rPr>
                <w:noProof/>
                <w:webHidden/>
              </w:rPr>
              <w:instrText xml:space="preserve"> PAGEREF _Toc471689621 \h </w:instrText>
            </w:r>
            <w:r w:rsidR="007101F9">
              <w:rPr>
                <w:noProof/>
                <w:webHidden/>
              </w:rPr>
            </w:r>
            <w:r w:rsidR="007101F9">
              <w:rPr>
                <w:noProof/>
                <w:webHidden/>
              </w:rPr>
              <w:fldChar w:fldCharType="separate"/>
            </w:r>
            <w:r w:rsidR="007101F9">
              <w:rPr>
                <w:noProof/>
                <w:webHidden/>
              </w:rPr>
              <w:t>56</w:t>
            </w:r>
            <w:r w:rsidR="007101F9">
              <w:rPr>
                <w:noProof/>
                <w:webHidden/>
              </w:rPr>
              <w:fldChar w:fldCharType="end"/>
            </w:r>
          </w:hyperlink>
        </w:p>
        <w:p w:rsidR="00964727" w:rsidRDefault="00964727">
          <w:r>
            <w:rPr>
              <w:b/>
              <w:bCs/>
            </w:rPr>
            <w:fldChar w:fldCharType="end"/>
          </w:r>
        </w:p>
      </w:sdtContent>
    </w:sdt>
    <w:p w:rsidR="007101F9" w:rsidRDefault="007101F9">
      <w:pPr>
        <w:rPr>
          <w:rFonts w:eastAsia="Times New Roman" w:cs="Times New Roman"/>
          <w:b/>
          <w:sz w:val="32"/>
          <w:szCs w:val="32"/>
          <w:lang w:eastAsia="ru-RU"/>
        </w:rPr>
      </w:pPr>
      <w:r>
        <w:rPr>
          <w:b/>
          <w:sz w:val="32"/>
          <w:szCs w:val="32"/>
        </w:rPr>
        <w:br w:type="page"/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sz w:val="32"/>
          <w:szCs w:val="32"/>
        </w:rPr>
      </w:pPr>
      <w:bookmarkStart w:id="1" w:name="_Toc471689582"/>
      <w:r w:rsidRPr="00964727">
        <w:rPr>
          <w:b/>
          <w:sz w:val="32"/>
          <w:szCs w:val="32"/>
        </w:rPr>
        <w:lastRenderedPageBreak/>
        <w:t>Введение</w:t>
      </w:r>
      <w:bookmarkEnd w:id="0"/>
      <w:bookmarkEnd w:id="1"/>
    </w:p>
    <w:p w:rsidR="00D726C9" w:rsidRPr="00D726C9" w:rsidRDefault="00D726C9" w:rsidP="00964727">
      <w:pPr>
        <w:pStyle w:val="15"/>
      </w:pPr>
      <w:r w:rsidRPr="00D726C9">
        <w:t>Синхронные машины имеют широкое распространение и выпускаются в большом диапазоне мощностей и частот вращения. В энергетике их применяют в качестве турбогенераторов и гидрогенераторов на электростанциях. В промышленных установках большое применение находят синхронные двигатели и генераторы.</w:t>
      </w:r>
    </w:p>
    <w:p w:rsidR="00D726C9" w:rsidRPr="00D726C9" w:rsidRDefault="00D726C9" w:rsidP="00964727">
      <w:pPr>
        <w:pStyle w:val="15"/>
      </w:pPr>
      <w:r w:rsidRPr="00D726C9">
        <w:t>Синхронные двигатели предназначаются для приводов не требующих регулирования частоты вращения, таких как насосы, компрессоры, шаровые мельницы, вентиляторы, двигатель генераторные установки и т.п.</w:t>
      </w:r>
    </w:p>
    <w:p w:rsidR="00D726C9" w:rsidRPr="00D726C9" w:rsidRDefault="00D726C9" w:rsidP="00964727">
      <w:pPr>
        <w:pStyle w:val="15"/>
      </w:pPr>
      <w:r w:rsidRPr="00D726C9">
        <w:t>Двигатели изготавливаются как с явнополюсными, так и с неявнополюсными роторами.</w:t>
      </w:r>
    </w:p>
    <w:p w:rsidR="00D726C9" w:rsidRPr="00D726C9" w:rsidRDefault="00D726C9" w:rsidP="00964727">
      <w:pPr>
        <w:pStyle w:val="15"/>
      </w:pPr>
      <w:r w:rsidRPr="00D726C9">
        <w:t>В неявнополюсном исполнении двигатели − турбодвигатели выпускают с частотой вращения 3000 об/мин на мощности от 630 до 12500 кВт. Более широкое распространение имеют явнополюсные синхронные двигатели с диапазоном частот вращения от 1500 до 100 об/мин при мощностях от нескольких сотен до нескольких десятков тысяч киловатт.</w:t>
      </w:r>
    </w:p>
    <w:p w:rsidR="00D726C9" w:rsidRPr="00D726C9" w:rsidRDefault="00D726C9" w:rsidP="00964727">
      <w:pPr>
        <w:pStyle w:val="15"/>
      </w:pPr>
      <w:r w:rsidRPr="00D726C9">
        <w:t>Основное исполнение синхронных машин общепромышленного применения − с горизонтальным расположением вала. По способу защиты и вентиляции − защищенные или закрытые с самовентиляцией. Охлаждение − воздушное.</w:t>
      </w:r>
    </w:p>
    <w:p w:rsidR="00D726C9" w:rsidRPr="00D726C9" w:rsidRDefault="00D726C9" w:rsidP="00964727">
      <w:pPr>
        <w:pStyle w:val="15"/>
      </w:pPr>
      <w:r w:rsidRPr="00D726C9">
        <w:t>Синхронные машины общего назначения выпускают в виде ряда серий. Каждая серия включает в себя машины в определенном диапазоне мощностей и частот вращения, их выполняют на несколько нормализованных внешних диаметров статора, которые определяют габарит машины.</w:t>
      </w:r>
    </w:p>
    <w:p w:rsidR="00D726C9" w:rsidRPr="00D726C9" w:rsidRDefault="00D726C9" w:rsidP="00964727">
      <w:pPr>
        <w:pStyle w:val="15"/>
      </w:pPr>
      <w:r w:rsidRPr="00D726C9">
        <w:t>Как уже отмечалось, серии синхронных машин выпускают чаще всего в защищенном исполнении с горизонтальным исполнением вала. Поэтому в приведенной методике будут рассматриваться машины такого типа.</w:t>
      </w:r>
    </w:p>
    <w:p w:rsidR="00D726C9" w:rsidRPr="00D726C9" w:rsidRDefault="00D726C9" w:rsidP="00964727">
      <w:pPr>
        <w:pStyle w:val="15"/>
      </w:pPr>
      <w:bookmarkStart w:id="2" w:name="_Toc373688162"/>
      <w:r w:rsidRPr="00D726C9">
        <w:t>Все расчеты в курсовом проектепроизведеныпо [1]. О.Д. Гольдберг, Я.С. Гурин, И.С. Свириденко Проектирование электрических машин: Учеб.для втузов – М.: Высш. шк., 1984.</w:t>
      </w:r>
      <w:bookmarkEnd w:id="2"/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</w:rPr>
      </w:pPr>
      <w:r w:rsidRPr="00D726C9">
        <w:rPr>
          <w:sz w:val="20"/>
        </w:rPr>
        <w:br w:type="page"/>
      </w:r>
      <w:bookmarkStart w:id="3" w:name="_Toc439143845"/>
      <w:bookmarkStart w:id="4" w:name="_Toc471689583"/>
      <w:r w:rsidR="00964727" w:rsidRPr="00964727">
        <w:rPr>
          <w:b/>
        </w:rPr>
        <w:lastRenderedPageBreak/>
        <w:t xml:space="preserve">1 </w:t>
      </w:r>
      <w:r w:rsidRPr="00964727">
        <w:rPr>
          <w:b/>
        </w:rPr>
        <w:t>Данные для проектирования</w:t>
      </w:r>
      <w:bookmarkEnd w:id="3"/>
      <w:bookmarkEnd w:id="4"/>
    </w:p>
    <w:p w:rsidR="00D726C9" w:rsidRPr="00D726C9" w:rsidRDefault="00D726C9" w:rsidP="00D726C9">
      <w:pPr>
        <w:spacing w:after="0" w:line="240" w:lineRule="auto"/>
        <w:ind w:left="284" w:hanging="284"/>
        <w:rPr>
          <w:rFonts w:eastAsia="Times New Roman" w:cs="Times New Roman"/>
          <w:sz w:val="20"/>
          <w:szCs w:val="20"/>
          <w:lang w:eastAsia="ru-RU"/>
        </w:rPr>
      </w:pPr>
    </w:p>
    <w:tbl>
      <w:tblPr>
        <w:tblW w:w="9322" w:type="dxa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5720"/>
        <w:gridCol w:w="2927"/>
      </w:tblGrid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Наименование заданных параметров и их условные обозначения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инхронный генератор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Номинальный режим работы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Продолжительный</w:t>
            </w:r>
          </w:p>
        </w:tc>
      </w:tr>
      <w:tr w:rsidR="00D726C9" w:rsidRPr="00D726C9" w:rsidTr="00AA470F">
        <w:trPr>
          <w:trHeight w:val="32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 xml:space="preserve">Номинальная мощность Р2,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8" o:title=""/>
                </v:shape>
                <o:OLEObject Type="Embed" ProgID="Equation.DSMT4" ShapeID="_x0000_i1025" DrawAspect="Content" ObjectID="_1546881380" r:id="rId9"/>
              </w:objec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кВт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A21051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20</w:t>
            </w:r>
            <w:r w:rsidR="00AA470F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0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 xml:space="preserve">Номинальное напряжение (линейное)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U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л.н, В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A21051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380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 xml:space="preserve">Номинальная частота вращения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n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, об/мин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1500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 xml:space="preserve">Частота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f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, Гц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50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 xml:space="preserve">Коэффициент мощности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cos φ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0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,8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пособ соединения фаз статора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Звезда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пособ возбуждения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От специальной обмотки вложенной в пазы статора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тепень защиты от внешних воздействий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 xml:space="preserve">IP 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23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пособ охлаждения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IC01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Исполнение по способу монтажа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IM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1</w:t>
            </w:r>
            <w:r w:rsidRPr="00D726C9">
              <w:rPr>
                <w:rFonts w:eastAsia="Times New Roman" w:cs="Times New Roman"/>
                <w:iCs/>
                <w:color w:val="000000"/>
                <w:szCs w:val="28"/>
                <w:lang w:val="en-US" w:eastAsia="ru-RU"/>
              </w:rPr>
              <w:t>001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Климатические условия и категория размещения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У2, У4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Форма выступающего конца вала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Цилиндрическая</w:t>
            </w:r>
          </w:p>
        </w:tc>
      </w:tr>
      <w:tr w:rsidR="00D726C9" w:rsidRPr="00D726C9" w:rsidTr="00AA470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numPr>
                <w:ilvl w:val="0"/>
                <w:numId w:val="1"/>
              </w:numPr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5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Способ соединения с приводным механизмом</w:t>
            </w:r>
          </w:p>
        </w:tc>
        <w:tc>
          <w:tcPr>
            <w:tcW w:w="2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26C9" w:rsidRPr="00D726C9" w:rsidRDefault="00D726C9" w:rsidP="00D726C9">
            <w:pPr>
              <w:keepNext/>
              <w:keepLines/>
              <w:spacing w:after="0" w:line="360" w:lineRule="auto"/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</w:pPr>
            <w:r w:rsidRPr="00D726C9">
              <w:rPr>
                <w:rFonts w:eastAsia="Times New Roman" w:cs="Times New Roman"/>
                <w:iCs/>
                <w:color w:val="000000"/>
                <w:szCs w:val="28"/>
                <w:lang w:eastAsia="ru-RU"/>
              </w:rPr>
              <w:t>Цилиндрическая упругая муфта</w:t>
            </w:r>
          </w:p>
        </w:tc>
      </w:tr>
    </w:tbl>
    <w:p w:rsidR="00D726C9" w:rsidRPr="00964727" w:rsidRDefault="00D726C9" w:rsidP="00964727">
      <w:pPr>
        <w:pStyle w:val="11"/>
        <w:numPr>
          <w:ilvl w:val="0"/>
          <w:numId w:val="0"/>
        </w:numPr>
        <w:ind w:firstLine="426"/>
        <w:rPr>
          <w:b/>
        </w:rPr>
      </w:pPr>
      <w:r w:rsidRPr="00D726C9">
        <w:br w:type="page"/>
      </w:r>
      <w:bookmarkStart w:id="5" w:name="_Toc439143846"/>
      <w:bookmarkStart w:id="6" w:name="_Toc471689584"/>
      <w:r w:rsidR="00964727" w:rsidRPr="00964727">
        <w:rPr>
          <w:b/>
        </w:rPr>
        <w:lastRenderedPageBreak/>
        <w:t>2</w:t>
      </w:r>
      <w:r w:rsidRPr="00964727">
        <w:rPr>
          <w:b/>
        </w:rPr>
        <w:t xml:space="preserve"> Магнитная цепь машины. Размеры, конфигурация, материалы</w:t>
      </w:r>
      <w:bookmarkEnd w:id="5"/>
      <w:bookmarkEnd w:id="6"/>
    </w:p>
    <w:p w:rsidR="00D726C9" w:rsidRPr="00964727" w:rsidRDefault="00D726C9" w:rsidP="00964727">
      <w:pPr>
        <w:pStyle w:val="20"/>
        <w:numPr>
          <w:ilvl w:val="0"/>
          <w:numId w:val="0"/>
        </w:numPr>
        <w:ind w:firstLine="426"/>
      </w:pPr>
      <w:bookmarkStart w:id="7" w:name="_Toc439143847"/>
      <w:bookmarkStart w:id="8" w:name="_Toc471689585"/>
      <w:r w:rsidRPr="00964727">
        <w:t>2.1 Конфигурация</w:t>
      </w:r>
      <w:bookmarkEnd w:id="7"/>
      <w:bookmarkEnd w:id="8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1.1   Количество пар полюсов [9-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4"/>
          <w:szCs w:val="28"/>
          <w:lang w:val="en-US" w:eastAsia="ru-RU"/>
        </w:rPr>
        <w:object w:dxaOrig="2480" w:dyaOrig="780">
          <v:shape id="_x0000_i1026" type="#_x0000_t75" style="width:122.25pt;height:36pt" o:ole="">
            <v:imagedata r:id="rId10" o:title=""/>
          </v:shape>
          <o:OLEObject Type="Embed" ProgID="Equation.DSMT4" ShapeID="_x0000_i1026" DrawAspect="Content" ObjectID="_1546881381" r:id="rId1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1.2   Индуктивное сопротивление рассеяния обмотки статора  [рис. 11-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val="en-US"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1200" w:dyaOrig="380">
          <v:shape id="_x0000_i1027" type="#_x0000_t75" style="width:57.75pt;height:21.75pt" o:ole="">
            <v:imagedata r:id="rId12" o:title=""/>
          </v:shape>
          <o:OLEObject Type="Embed" ProgID="Equation.DSMT4" ShapeID="_x0000_i1027" DrawAspect="Content" ObjectID="_1546881382" r:id="rId1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1.3   Коэффициент мощности нагрузки [11-1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6B53A6">
        <w:rPr>
          <w:rFonts w:eastAsia="Times New Roman" w:cs="Times New Roman"/>
          <w:position w:val="-40"/>
          <w:szCs w:val="20"/>
          <w:lang w:eastAsia="ru-RU"/>
        </w:rPr>
        <w:object w:dxaOrig="6900" w:dyaOrig="940">
          <v:shape id="_x0000_i1028" type="#_x0000_t75" style="width:346.5pt;height:45pt" o:ole="" fillcolor="window">
            <v:imagedata r:id="rId14" o:title=""/>
          </v:shape>
          <o:OLEObject Type="Embed" ProgID="Equation.DSMT4" ShapeID="_x0000_i1028" DrawAspect="Content" ObjectID="_1546881383" r:id="rId1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1.4   Предварительное значение КПД [рис. 11-2]</w:t>
      </w:r>
    </w:p>
    <w:p w:rsidR="00D726C9" w:rsidRPr="00D726C9" w:rsidRDefault="00AA470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0"/>
          <w:szCs w:val="28"/>
          <w:lang w:eastAsia="ru-RU"/>
        </w:rPr>
        <w:object w:dxaOrig="920" w:dyaOrig="320">
          <v:shape id="_x0000_i1029" type="#_x0000_t75" style="width:43.5pt;height:14.25pt" o:ole="">
            <v:imagedata r:id="rId16" o:title=""/>
          </v:shape>
          <o:OLEObject Type="Embed" ProgID="Equation.DSMT4" ShapeID="_x0000_i1029" DrawAspect="Content" ObjectID="_1546881384" r:id="rId17"/>
        </w:objec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9" w:name="_Toc439143848"/>
      <w:bookmarkStart w:id="10" w:name="_Toc471689586"/>
      <w:r w:rsidRPr="00D726C9">
        <w:t>2.2 Главные размеры</w:t>
      </w:r>
      <w:bookmarkEnd w:id="9"/>
      <w:bookmarkEnd w:id="10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2.2.1   Расчетная мощность  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A470F">
        <w:rPr>
          <w:rFonts w:eastAsia="Times New Roman" w:cs="Times New Roman"/>
          <w:position w:val="-48"/>
          <w:szCs w:val="20"/>
          <w:lang w:eastAsia="ru-RU"/>
        </w:rPr>
        <w:object w:dxaOrig="6420" w:dyaOrig="1100">
          <v:shape id="_x0000_i1030" type="#_x0000_t75" style="width:318.75pt;height:57.75pt" o:ole="">
            <v:imagedata r:id="rId18" o:title=""/>
          </v:shape>
          <o:OLEObject Type="Embed" ProgID="Equation.DSMT4" ShapeID="_x0000_i1030" DrawAspect="Content" ObjectID="_1546881385" r:id="rId1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1" w:name="_Toc192685747"/>
      <w:r w:rsidRPr="00D726C9">
        <w:rPr>
          <w:rFonts w:eastAsia="Times New Roman" w:cs="Times New Roman"/>
          <w:szCs w:val="20"/>
          <w:lang w:eastAsia="ru-RU"/>
        </w:rPr>
        <w:t>2.2.2   Высота оси вращения   [табл. 11-1</w:t>
      </w:r>
      <w:bookmarkEnd w:id="11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AA470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h=355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3   Максимально допустимый наружный диаметр сердечника статора   [таб</w:t>
      </w:r>
      <w:r w:rsidRPr="00D726C9">
        <w:rPr>
          <w:rFonts w:eastAsia="Times New Roman" w:cs="Times New Roman"/>
          <w:szCs w:val="20"/>
          <w:lang w:eastAsia="ru-RU"/>
        </w:rPr>
        <w:softHyphen/>
        <w:t>л. 9-2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A470F">
        <w:rPr>
          <w:rFonts w:eastAsia="Times New Roman" w:cs="Times New Roman"/>
          <w:position w:val="-12"/>
          <w:szCs w:val="20"/>
          <w:lang w:eastAsia="ru-RU"/>
        </w:rPr>
        <w:object w:dxaOrig="1500" w:dyaOrig="380">
          <v:shape id="_x0000_i1031" type="#_x0000_t75" style="width:79.5pt;height:21.75pt" o:ole="">
            <v:imagedata r:id="rId20" o:title=""/>
          </v:shape>
          <o:OLEObject Type="Embed" ProgID="Equation.DSMT4" ShapeID="_x0000_i1031" DrawAspect="Content" ObjectID="_1546881386" r:id="rId2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  <w:bookmarkStart w:id="12" w:name="_Toc192685748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4   Выбираемый наружный диаметр сердечника статора  [§ 11-3</w:t>
      </w:r>
      <w:bookmarkEnd w:id="12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A470F">
        <w:rPr>
          <w:rFonts w:eastAsia="Times New Roman" w:cs="Times New Roman"/>
          <w:position w:val="-12"/>
          <w:szCs w:val="20"/>
          <w:lang w:eastAsia="ru-RU"/>
        </w:rPr>
        <w:object w:dxaOrig="2200" w:dyaOrig="380">
          <v:shape id="_x0000_i1032" type="#_x0000_t75" style="width:108pt;height:21.75pt" o:ole="">
            <v:imagedata r:id="rId22" o:title=""/>
          </v:shape>
          <o:OLEObject Type="Embed" ProgID="Equation.DSMT4" ShapeID="_x0000_i1032" DrawAspect="Content" ObjectID="_1546881387" r:id="rId2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3" w:name="_Toc192685750"/>
      <w:r w:rsidRPr="00D726C9">
        <w:rPr>
          <w:rFonts w:eastAsia="Times New Roman" w:cs="Times New Roman"/>
          <w:szCs w:val="20"/>
          <w:lang w:eastAsia="ru-RU"/>
        </w:rPr>
        <w:t>2.2.5   Внутренний диаметр сердечника статора  [§ 11-3</w:t>
      </w:r>
      <w:bookmarkEnd w:id="13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A470F">
        <w:rPr>
          <w:rFonts w:eastAsia="Times New Roman" w:cs="Times New Roman"/>
          <w:position w:val="-12"/>
          <w:szCs w:val="20"/>
          <w:lang w:eastAsia="ru-RU"/>
        </w:rPr>
        <w:object w:dxaOrig="3140" w:dyaOrig="380">
          <v:shape id="_x0000_i1033" type="#_x0000_t75" style="width:154.5pt;height:21.75pt" o:ole="">
            <v:imagedata r:id="rId24" o:title=""/>
          </v:shape>
          <o:OLEObject Type="Embed" ProgID="Equation.DSMT4" ShapeID="_x0000_i1033" DrawAspect="Content" ObjectID="_1546881388" r:id="rId2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4" w:name="_Toc192685752"/>
      <w:r w:rsidRPr="00D726C9">
        <w:rPr>
          <w:rFonts w:eastAsia="Times New Roman" w:cs="Times New Roman"/>
          <w:szCs w:val="20"/>
          <w:lang w:eastAsia="ru-RU"/>
        </w:rPr>
        <w:t>2.2.6   Предварительное значение линейной нагрузки статора  [рис. 11-3</w:t>
      </w:r>
      <w:bookmarkEnd w:id="14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616DF">
        <w:rPr>
          <w:rFonts w:eastAsia="Times New Roman" w:cs="Times New Roman"/>
          <w:position w:val="-12"/>
          <w:szCs w:val="20"/>
          <w:lang w:eastAsia="ru-RU"/>
        </w:rPr>
        <w:object w:dxaOrig="1420" w:dyaOrig="480">
          <v:shape id="_x0000_i1034" type="#_x0000_t75" style="width:75.75pt;height:21.75pt" o:ole="">
            <v:imagedata r:id="rId26" o:title=""/>
          </v:shape>
          <o:OLEObject Type="Embed" ProgID="Equation.DSMT4" ShapeID="_x0000_i1034" DrawAspect="Content" ObjectID="_1546881389" r:id="rId2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/с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5" w:name="_Toc192685754"/>
      <w:r w:rsidRPr="00D726C9">
        <w:rPr>
          <w:rFonts w:eastAsia="Times New Roman" w:cs="Times New Roman"/>
          <w:szCs w:val="20"/>
          <w:lang w:eastAsia="ru-RU"/>
        </w:rPr>
        <w:lastRenderedPageBreak/>
        <w:t>2.2.7   Предварительное значение магнитной индукции в воздушном зазоре в но</w:t>
      </w:r>
      <w:r w:rsidRPr="00D726C9">
        <w:rPr>
          <w:rFonts w:eastAsia="Times New Roman" w:cs="Times New Roman"/>
          <w:szCs w:val="20"/>
          <w:lang w:eastAsia="ru-RU"/>
        </w:rPr>
        <w:softHyphen/>
        <w:t>минальном режиме,   [рис. 11-4</w:t>
      </w:r>
      <w:bookmarkEnd w:id="15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616DF">
        <w:rPr>
          <w:rFonts w:eastAsia="Times New Roman" w:cs="Times New Roman"/>
          <w:position w:val="-12"/>
          <w:szCs w:val="20"/>
          <w:lang w:eastAsia="ru-RU"/>
        </w:rPr>
        <w:object w:dxaOrig="1280" w:dyaOrig="380">
          <v:shape id="_x0000_i1035" type="#_x0000_t75" style="width:64.5pt;height:21.75pt" o:ole="">
            <v:imagedata r:id="rId28" o:title=""/>
          </v:shape>
          <o:OLEObject Type="Embed" ProgID="Equation.DSMT4" ShapeID="_x0000_i1035" DrawAspect="Content" ObjectID="_1546881390" r:id="rId2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6" w:name="_Toc192685756"/>
      <w:r w:rsidRPr="00D726C9">
        <w:rPr>
          <w:rFonts w:eastAsia="Times New Roman" w:cs="Times New Roman"/>
          <w:szCs w:val="20"/>
          <w:lang w:eastAsia="ru-RU"/>
        </w:rPr>
        <w:t>2.2.8   Предварительное значение максимальной магнитной индукции в воздуш</w:t>
      </w:r>
      <w:r w:rsidRPr="00D726C9">
        <w:rPr>
          <w:rFonts w:eastAsia="Times New Roman" w:cs="Times New Roman"/>
          <w:szCs w:val="20"/>
          <w:lang w:eastAsia="ru-RU"/>
        </w:rPr>
        <w:softHyphen/>
        <w:t>ном зазоре машины при х.х.   [11-3</w:t>
      </w:r>
      <w:bookmarkEnd w:id="16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D44C3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44C3D">
        <w:rPr>
          <w:rFonts w:eastAsia="Times New Roman" w:cs="Times New Roman"/>
          <w:position w:val="-34"/>
          <w:szCs w:val="20"/>
          <w:lang w:eastAsia="ru-RU"/>
        </w:rPr>
        <w:object w:dxaOrig="1980" w:dyaOrig="780">
          <v:shape id="_x0000_i1036" type="#_x0000_t75" style="width:100.5pt;height:36pt" o:ole="">
            <v:imagedata r:id="rId30" o:title=""/>
          </v:shape>
          <o:OLEObject Type="Embed" ProgID="Equation.DSMT4" ShapeID="_x0000_i1036" DrawAspect="Content" ObjectID="_1546881391" r:id="rId31"/>
        </w:object>
      </w:r>
      <w:r w:rsidR="001616DF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9   Полюсное деление статора  [1-5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44C3D">
        <w:rPr>
          <w:rFonts w:eastAsia="Times New Roman" w:cs="Times New Roman"/>
          <w:position w:val="-32"/>
          <w:szCs w:val="20"/>
          <w:lang w:eastAsia="ru-RU"/>
        </w:rPr>
        <w:object w:dxaOrig="3680" w:dyaOrig="760">
          <v:shape id="_x0000_i1037" type="#_x0000_t75" style="width:180.75pt;height:36pt" o:ole="">
            <v:imagedata r:id="rId32" o:title=""/>
          </v:shape>
          <o:OLEObject Type="Embed" ProgID="Equation.DSMT4" ShapeID="_x0000_i1037" DrawAspect="Content" ObjectID="_1546881392" r:id="rId3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10   Индуктивное сопротивление машины по продольной оси  [рис. 11-5]</w:t>
      </w:r>
    </w:p>
    <w:p w:rsidR="00D726C9" w:rsidRPr="00D726C9" w:rsidRDefault="001A55C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A55CE">
        <w:rPr>
          <w:rFonts w:eastAsia="Times New Roman" w:cs="Times New Roman"/>
          <w:position w:val="-12"/>
          <w:szCs w:val="20"/>
          <w:lang w:eastAsia="ru-RU"/>
        </w:rPr>
        <w:object w:dxaOrig="1320" w:dyaOrig="380">
          <v:shape id="_x0000_i1038" type="#_x0000_t75" style="width:64.5pt;height:21.75pt" o:ole="">
            <v:imagedata r:id="rId34" o:title=""/>
          </v:shape>
          <o:OLEObject Type="Embed" ProgID="Equation.DSMT4" ShapeID="_x0000_i1038" DrawAspect="Content" ObjectID="_1546881393" r:id="rId3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 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11   Индуктивное сопротивление реакции якоря по продольной оси  [11-4]</w:t>
      </w:r>
    </w:p>
    <w:p w:rsidR="00D726C9" w:rsidRPr="00D726C9" w:rsidRDefault="001A55C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A55CE">
        <w:rPr>
          <w:rFonts w:eastAsia="Times New Roman" w:cs="Times New Roman"/>
          <w:position w:val="-12"/>
          <w:szCs w:val="20"/>
          <w:lang w:eastAsia="ru-RU"/>
        </w:rPr>
        <w:object w:dxaOrig="4260" w:dyaOrig="380">
          <v:shape id="_x0000_i1039" type="#_x0000_t75" style="width:3in;height:21.75pt" o:ole="">
            <v:imagedata r:id="rId36" o:title=""/>
          </v:shape>
          <o:OLEObject Type="Embed" ProgID="Equation.DSMT4" ShapeID="_x0000_i1039" DrawAspect="Content" ObjectID="_1546881394" r:id="rId3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 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12   Коэффициент, учитывающий наличие зазоров в стыке полюса и сердечника ротора или полюсного наконечника и полюса [§ 11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k'=1,0</w:t>
      </w:r>
      <w:r w:rsidR="001A55CE">
        <w:rPr>
          <w:rFonts w:eastAsia="Times New Roman" w:cs="Times New Roman"/>
          <w:szCs w:val="20"/>
          <w:lang w:eastAsia="ru-RU"/>
        </w:rPr>
        <w:t>6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13   Расчетная величина воздушного зазора между полюсным наконечником и сердечником статора  [11-2]</w:t>
      </w:r>
    </w:p>
    <w:p w:rsidR="00D726C9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A55CE">
        <w:rPr>
          <w:rFonts w:eastAsia="Times New Roman" w:cs="Times New Roman"/>
          <w:position w:val="-34"/>
          <w:szCs w:val="20"/>
          <w:lang w:eastAsia="ru-RU"/>
        </w:rPr>
        <w:object w:dxaOrig="6020" w:dyaOrig="820">
          <v:shape id="_x0000_i1040" type="#_x0000_t75" style="width:300.75pt;height:43.5pt" o:ole="" fillcolor="window">
            <v:imagedata r:id="rId38" o:title=""/>
          </v:shape>
          <o:OLEObject Type="Embed" ProgID="Equation.DSMT4" ShapeID="_x0000_i1040" DrawAspect="Content" ObjectID="_1546881395" r:id="rId3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17" w:name="_Toc192685758"/>
      <w:r w:rsidRPr="00D726C9">
        <w:rPr>
          <w:rFonts w:eastAsia="Times New Roman" w:cs="Times New Roman"/>
          <w:szCs w:val="20"/>
          <w:lang w:eastAsia="ru-RU"/>
        </w:rPr>
        <w:t>2.2.14.   В машинах с h=</w:t>
      </w:r>
      <w:r w:rsidR="00516B21">
        <w:rPr>
          <w:rFonts w:eastAsia="Times New Roman" w:cs="Times New Roman"/>
          <w:szCs w:val="20"/>
          <w:lang w:eastAsia="ru-RU"/>
        </w:rPr>
        <w:t>315-45</w:t>
      </w:r>
      <w:r w:rsidRPr="00D726C9">
        <w:rPr>
          <w:rFonts w:eastAsia="Times New Roman" w:cs="Times New Roman"/>
          <w:szCs w:val="20"/>
          <w:lang w:eastAsia="ru-RU"/>
        </w:rPr>
        <w:t xml:space="preserve">0 мм по [§ 11-3] применяем </w:t>
      </w:r>
      <w:r w:rsidR="00F34112">
        <w:rPr>
          <w:rFonts w:eastAsia="Times New Roman" w:cs="Times New Roman"/>
          <w:szCs w:val="20"/>
          <w:lang w:eastAsia="ru-RU"/>
        </w:rPr>
        <w:t>традиционну</w:t>
      </w:r>
      <w:r w:rsidRPr="00D726C9">
        <w:rPr>
          <w:rFonts w:eastAsia="Times New Roman" w:cs="Times New Roman"/>
          <w:szCs w:val="20"/>
          <w:lang w:eastAsia="ru-RU"/>
        </w:rPr>
        <w:t xml:space="preserve">ю конструкцию полюсных наконечников с </w:t>
      </w:r>
      <w:r w:rsidR="00F34112">
        <w:rPr>
          <w:rFonts w:eastAsia="Times New Roman" w:cs="Times New Roman"/>
          <w:szCs w:val="20"/>
          <w:lang w:eastAsia="ru-RU"/>
        </w:rPr>
        <w:t>эксцентричным воздушным зазором</w:t>
      </w:r>
      <w:r w:rsidRPr="00D726C9">
        <w:rPr>
          <w:rFonts w:eastAsia="Times New Roman" w:cs="Times New Roman"/>
          <w:szCs w:val="20"/>
          <w:lang w:eastAsia="ru-RU"/>
        </w:rPr>
        <w:t xml:space="preserve"> [рис. 11-</w:t>
      </w:r>
      <w:bookmarkEnd w:id="17"/>
      <w:r w:rsidR="00F34112">
        <w:rPr>
          <w:rFonts w:eastAsia="Times New Roman" w:cs="Times New Roman"/>
          <w:szCs w:val="20"/>
          <w:lang w:eastAsia="ru-RU"/>
        </w:rPr>
        <w:t>8</w:t>
      </w:r>
      <w:r w:rsidRPr="00D726C9">
        <w:rPr>
          <w:rFonts w:eastAsia="Times New Roman" w:cs="Times New Roman"/>
          <w:szCs w:val="20"/>
          <w:lang w:eastAsia="ru-RU"/>
        </w:rPr>
        <w:t>]</w:t>
      </w:r>
    </w:p>
    <w:p w:rsidR="00F34112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D394A">
        <w:rPr>
          <w:position w:val="-6"/>
        </w:rPr>
        <w:object w:dxaOrig="3080" w:dyaOrig="300">
          <v:shape id="_x0000_i1041" type="#_x0000_t75" style="width:153.75pt;height:14.25pt" o:ole="">
            <v:imagedata r:id="rId40" o:title=""/>
          </v:shape>
          <o:OLEObject Type="Embed" ProgID="Equation.DSMT4" ShapeID="_x0000_i1041" DrawAspect="Content" ObjectID="_1546881396" r:id="rId41"/>
        </w:object>
      </w:r>
    </w:p>
    <w:p w:rsidR="00F34112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2.15.   Коэффициент полюсной</w:t>
      </w:r>
      <w:r w:rsidR="00F34112">
        <w:rPr>
          <w:rFonts w:eastAsia="Times New Roman" w:cs="Times New Roman"/>
          <w:szCs w:val="20"/>
          <w:lang w:eastAsia="ru-RU"/>
        </w:rPr>
        <w:t xml:space="preserve"> дуги действительный</w:t>
      </w:r>
      <w:r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34112">
        <w:rPr>
          <w:rFonts w:eastAsia="Times New Roman" w:cs="Times New Roman"/>
          <w:position w:val="-12"/>
          <w:szCs w:val="20"/>
          <w:lang w:eastAsia="ru-RU"/>
        </w:rPr>
        <w:object w:dxaOrig="5500" w:dyaOrig="380">
          <v:shape id="_x0000_i1042" type="#_x0000_t75" style="width:274.5pt;height:21.75pt" o:ole="">
            <v:imagedata r:id="rId42" o:title=""/>
          </v:shape>
          <o:OLEObject Type="Embed" ProgID="Equation.DSMT4" ShapeID="_x0000_i1042" DrawAspect="Content" ObjectID="_1546881397" r:id="rId43"/>
        </w:object>
      </w:r>
    </w:p>
    <w:p w:rsidR="00F34112" w:rsidRDefault="00F3411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асчетный</w:t>
      </w:r>
    </w:p>
    <w:p w:rsidR="00F34112" w:rsidRPr="00D726C9" w:rsidRDefault="006B53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1D394A">
        <w:rPr>
          <w:position w:val="-6"/>
        </w:rPr>
        <w:object w:dxaOrig="1020" w:dyaOrig="279">
          <v:shape id="_x0000_i1043" type="#_x0000_t75" style="width:51.75pt;height:14.25pt" o:ole="">
            <v:imagedata r:id="rId44" o:title=""/>
          </v:shape>
          <o:OLEObject Type="Embed" ProgID="Equation.DSMT4" ShapeID="_x0000_i1043" DrawAspect="Content" ObjectID="_1546881398" r:id="rId45"/>
        </w:objec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  <w:rPr>
          <w:i/>
        </w:rPr>
      </w:pPr>
      <w:bookmarkStart w:id="18" w:name="_Toc439143849"/>
      <w:bookmarkStart w:id="19" w:name="_Toc471689587"/>
      <w:r w:rsidRPr="00D726C9">
        <w:t>2.3 Сердечник статора</w:t>
      </w:r>
      <w:bookmarkEnd w:id="18"/>
      <w:bookmarkEnd w:id="19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Марка стали 2312, изолировка листов лакировка, толщина стали 0,5 мм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1   Коэффициент заполнения сердечника статора сталью [§ 9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kс=0,95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2   Коэффициент формы поля возбуждения [рис. 11-9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kв=1,1</w:t>
      </w:r>
      <w:r w:rsidR="00F34112">
        <w:rPr>
          <w:rFonts w:eastAsia="Times New Roman" w:cs="Times New Roman"/>
          <w:szCs w:val="20"/>
          <w:lang w:eastAsia="ru-RU"/>
        </w:rPr>
        <w:t>786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20" w:name="_Toc192685761"/>
      <w:r w:rsidRPr="00D726C9">
        <w:rPr>
          <w:rFonts w:eastAsia="Times New Roman" w:cs="Times New Roman"/>
          <w:szCs w:val="20"/>
          <w:lang w:eastAsia="ru-RU"/>
        </w:rPr>
        <w:t>2.3.3   Обмоточный коэффициент [§ 9-3</w:t>
      </w:r>
      <w:bookmarkEnd w:id="20"/>
      <w:r w:rsidRPr="00D726C9">
        <w:rPr>
          <w:rFonts w:eastAsia="Times New Roman" w:cs="Times New Roman"/>
          <w:szCs w:val="20"/>
          <w:lang w:eastAsia="ru-RU"/>
        </w:rPr>
        <w:t>, стр. 119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kоб1=0,91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4   Расчетная длина сердечника статора [1-31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34112">
        <w:rPr>
          <w:rFonts w:eastAsia="Times New Roman" w:cs="Times New Roman"/>
          <w:position w:val="-34"/>
          <w:szCs w:val="20"/>
          <w:lang w:eastAsia="ru-RU"/>
        </w:rPr>
        <w:object w:dxaOrig="9060" w:dyaOrig="820">
          <v:shape id="_x0000_i1044" type="#_x0000_t75" style="width:453.75pt;height:43.5pt" o:ole="" fillcolor="window">
            <v:imagedata r:id="rId46" o:title=""/>
          </v:shape>
          <o:OLEObject Type="Embed" ProgID="Equation.DSMT4" ShapeID="_x0000_i1044" DrawAspect="Content" ObjectID="_1546881399" r:id="rId4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5   Количество пакетов стали в сердечнике статора [11-16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nn1=1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6   Конструктивная длина сердечника статора  [1-33, § 9-3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34112">
        <w:rPr>
          <w:rFonts w:eastAsia="Times New Roman" w:cs="Times New Roman"/>
          <w:position w:val="-12"/>
          <w:szCs w:val="20"/>
          <w:lang w:eastAsia="ru-RU"/>
        </w:rPr>
        <w:object w:dxaOrig="1320" w:dyaOrig="380">
          <v:shape id="_x0000_i1045" type="#_x0000_t75" style="width:64.5pt;height:21.75pt" o:ole="">
            <v:imagedata r:id="rId48" o:title=""/>
          </v:shape>
          <o:OLEObject Type="Embed" ProgID="Equation.DSMT4" ShapeID="_x0000_i1045" DrawAspect="Content" ObjectID="_1546881400" r:id="rId4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7   Отношение конструктивной длины к внутреннему диаметру сердечника статора [9-2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        </w:t>
      </w:r>
      <w:r w:rsidR="00F573D3" w:rsidRPr="00F34112">
        <w:rPr>
          <w:rFonts w:eastAsia="Times New Roman" w:cs="Times New Roman"/>
          <w:position w:val="-34"/>
          <w:szCs w:val="20"/>
          <w:lang w:eastAsia="ru-RU"/>
        </w:rPr>
        <w:object w:dxaOrig="2480" w:dyaOrig="780">
          <v:shape id="_x0000_i1046" type="#_x0000_t75" style="width:123pt;height:36pt" o:ole="">
            <v:imagedata r:id="rId50" o:title=""/>
          </v:shape>
          <o:OLEObject Type="Embed" ProgID="Equation.DSMT4" ShapeID="_x0000_i1046" DrawAspect="Content" ObjectID="_1546881401" r:id="rId5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21" w:name="_Toc192685762"/>
      <w:r w:rsidRPr="00D726C9">
        <w:rPr>
          <w:rFonts w:eastAsia="Times New Roman" w:cs="Times New Roman"/>
          <w:szCs w:val="20"/>
          <w:lang w:eastAsia="ru-RU"/>
        </w:rPr>
        <w:t>2.3.8   Проверка по условию λ&lt; λmax [рис. 11-10</w:t>
      </w:r>
      <w:bookmarkEnd w:id="21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λmax=1,1&gt;0,592</w:t>
      </w:r>
      <w:r w:rsidR="00D726C9" w:rsidRPr="00D726C9">
        <w:rPr>
          <w:rFonts w:eastAsia="Times New Roman" w:cs="Times New Roman"/>
          <w:szCs w:val="20"/>
          <w:lang w:eastAsia="ru-RU"/>
        </w:rPr>
        <w:t>= 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9  Количество пазов на полюс и фазу [§ 11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q1=</w:t>
      </w:r>
      <w:r w:rsidR="004325CF">
        <w:rPr>
          <w:rFonts w:eastAsia="Times New Roman" w:cs="Times New Roman"/>
          <w:szCs w:val="20"/>
          <w:lang w:eastAsia="ru-RU"/>
        </w:rPr>
        <w:t>5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10   Количество пазов сердечника статора [9-3]</w:t>
      </w:r>
    </w:p>
    <w:p w:rsidR="00D726C9" w:rsidRPr="00D726C9" w:rsidRDefault="004325C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4325CF">
        <w:rPr>
          <w:rFonts w:eastAsia="Times New Roman" w:cs="Times New Roman"/>
          <w:position w:val="-12"/>
          <w:szCs w:val="20"/>
          <w:lang w:eastAsia="ru-RU"/>
        </w:rPr>
        <w:object w:dxaOrig="3180" w:dyaOrig="380">
          <v:shape id="_x0000_i1047" type="#_x0000_t75" style="width:158.25pt;height:21.75pt" o:ole="">
            <v:imagedata r:id="rId52" o:title=""/>
          </v:shape>
          <o:OLEObject Type="Embed" ProgID="Equation.DSMT4" ShapeID="_x0000_i1047" DrawAspect="Content" ObjectID="_1546881402" r:id="rId5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3.11   Проверка правильности выбора значения z1   [11-15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 xml:space="preserve">z1/2∙m1=K,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где К – целое число,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6/2∙3=</w:t>
      </w:r>
      <w:r w:rsidR="004325CF">
        <w:rPr>
          <w:rFonts w:eastAsia="Times New Roman" w:cs="Times New Roman"/>
          <w:szCs w:val="20"/>
          <w:lang w:eastAsia="ru-RU"/>
        </w:rPr>
        <w:t>10</w:t>
      </w:r>
      <w:r w:rsidRPr="00D726C9">
        <w:rPr>
          <w:rFonts w:eastAsia="Times New Roman" w:cs="Times New Roman"/>
          <w:szCs w:val="20"/>
          <w:lang w:eastAsia="ru-RU"/>
        </w:rPr>
        <w:t xml:space="preserve"> – целое число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22" w:name="_Toc439143850"/>
      <w:bookmarkStart w:id="23" w:name="_Toc471689588"/>
      <w:r w:rsidRPr="00D726C9">
        <w:t>2.4 Сердечник ротора</w:t>
      </w:r>
      <w:bookmarkEnd w:id="22"/>
      <w:bookmarkEnd w:id="23"/>
      <w:r w:rsidRPr="00D726C9">
        <w:t xml:space="preserve"> </w:t>
      </w:r>
    </w:p>
    <w:p w:rsidR="00D726C9" w:rsidRPr="00D726C9" w:rsidRDefault="004325C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Марка стали СТ3, толщина листов 1</w:t>
      </w:r>
      <w:r w:rsidR="00D726C9" w:rsidRPr="00D726C9">
        <w:rPr>
          <w:rFonts w:eastAsia="Times New Roman" w:cs="Times New Roman"/>
          <w:szCs w:val="20"/>
          <w:lang w:eastAsia="ru-RU"/>
        </w:rPr>
        <w:t>,5 мм, листы без изоляции, коэффициент заполнения сердечника ротора сталью кс=0,9</w:t>
      </w:r>
      <w:r>
        <w:rPr>
          <w:rFonts w:eastAsia="Times New Roman" w:cs="Times New Roman"/>
          <w:szCs w:val="20"/>
          <w:lang w:eastAsia="ru-RU"/>
        </w:rPr>
        <w:t>8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4.1   Длина сердечника ротора [11-20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4325CF">
        <w:rPr>
          <w:rFonts w:eastAsia="Times New Roman" w:cs="Times New Roman"/>
          <w:position w:val="-12"/>
          <w:szCs w:val="20"/>
          <w:lang w:eastAsia="ru-RU"/>
        </w:rPr>
        <w:object w:dxaOrig="1620" w:dyaOrig="360">
          <v:shape id="_x0000_i1048" type="#_x0000_t75" style="width:79.5pt;height:21.75pt" o:ole="">
            <v:imagedata r:id="rId54" o:title=""/>
          </v:shape>
          <o:OLEObject Type="Embed" ProgID="Equation.DSMT4" ShapeID="_x0000_i1048" DrawAspect="Content" ObjectID="_1546881403" r:id="rId5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964727" w:rsidP="00964727">
      <w:pPr>
        <w:pStyle w:val="20"/>
        <w:numPr>
          <w:ilvl w:val="0"/>
          <w:numId w:val="0"/>
        </w:numPr>
        <w:ind w:firstLine="567"/>
      </w:pPr>
      <w:bookmarkStart w:id="24" w:name="_Toc192685764"/>
      <w:bookmarkStart w:id="25" w:name="_Toc194228828"/>
      <w:bookmarkStart w:id="26" w:name="_Toc439143851"/>
      <w:bookmarkStart w:id="27" w:name="_Toc471689589"/>
      <w:r>
        <w:t xml:space="preserve">2.5 </w:t>
      </w:r>
      <w:r w:rsidR="00D726C9" w:rsidRPr="00D726C9">
        <w:t>Сердечник полюса и полюсный наконечник</w:t>
      </w:r>
      <w:bookmarkEnd w:id="24"/>
      <w:bookmarkEnd w:id="25"/>
      <w:bookmarkEnd w:id="26"/>
      <w:bookmarkEnd w:id="27"/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1</w:t>
      </w:r>
      <w:r w:rsidRPr="00D726C9">
        <w:rPr>
          <w:rFonts w:eastAsia="Times New Roman" w:cs="Times New Roman"/>
          <w:szCs w:val="20"/>
          <w:lang w:eastAsia="ru-RU"/>
        </w:rPr>
        <w:t xml:space="preserve">   Магнитная индукция в основании сердечника полюса  [§ 11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980" w:dyaOrig="360">
          <v:shape id="_x0000_i1049" type="#_x0000_t75" style="width:50.25pt;height:21.75pt" o:ole="">
            <v:imagedata r:id="rId56" o:title=""/>
          </v:shape>
          <o:OLEObject Type="Embed" ProgID="Equation.DSMT4" ShapeID="_x0000_i1049" DrawAspect="Content" ObjectID="_1546881404" r:id="rId57"/>
        </w:object>
      </w:r>
      <w:r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 xml:space="preserve"> Предварительное значение магнитного потока [9-14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4660" w:dyaOrig="700">
          <v:shape id="_x0000_i1050" type="#_x0000_t75" style="width:231pt;height:36pt" o:ole="">
            <v:imagedata r:id="rId58" o:title=""/>
          </v:shape>
          <o:OLEObject Type="Embed" ProgID="Equation.DSMT4" ShapeID="_x0000_i1050" DrawAspect="Content" ObjectID="_1546881405" r:id="rId5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б</w:t>
      </w:r>
    </w:p>
    <w:p w:rsidR="00D726C9" w:rsidRPr="00D726C9" w:rsidRDefault="009241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2.5.3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  Ширина дуги полюсного наконечника [11-25]</w:t>
      </w:r>
    </w:p>
    <w:p w:rsid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800" w:dyaOrig="360">
          <v:shape id="_x0000_i1051" type="#_x0000_t75" style="width:192.75pt;height:21.75pt" o:ole="">
            <v:imagedata r:id="rId60" o:title=""/>
          </v:shape>
          <o:OLEObject Type="Embed" ProgID="Equation.DSMT4" ShapeID="_x0000_i1051" DrawAspect="Content" ObjectID="_1546881406" r:id="rId6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4325CF" w:rsidRDefault="009241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2.5.4</w:t>
      </w:r>
      <w:r w:rsidR="004325CF">
        <w:rPr>
          <w:rFonts w:eastAsia="Times New Roman" w:cs="Times New Roman"/>
          <w:szCs w:val="20"/>
          <w:lang w:eastAsia="ru-RU"/>
        </w:rPr>
        <w:t>.Радиус очертания полюсного наконечника при эксцентричном воздушном зазоре</w:t>
      </w:r>
    </w:p>
    <w:p w:rsidR="004325CF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4325CF">
        <w:rPr>
          <w:position w:val="-60"/>
        </w:rPr>
        <w:object w:dxaOrig="5899" w:dyaOrig="980">
          <v:shape id="_x0000_i1052" type="#_x0000_t75" style="width:297.75pt;height:50.25pt" o:ole="">
            <v:imagedata r:id="rId62" o:title=""/>
          </v:shape>
          <o:OLEObject Type="Embed" ProgID="Equation.DSMT4" ShapeID="_x0000_i1052" DrawAspect="Content" ObjectID="_1546881407" r:id="rId6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5</w:t>
      </w:r>
      <w:r w:rsidRPr="00D726C9">
        <w:rPr>
          <w:rFonts w:eastAsia="Times New Roman" w:cs="Times New Roman"/>
          <w:szCs w:val="20"/>
          <w:lang w:eastAsia="ru-RU"/>
        </w:rPr>
        <w:t xml:space="preserve"> Ширина полюсного наконечника, определяемая хордой [11-28]</w:t>
      </w:r>
    </w:p>
    <w:p w:rsidR="00D726C9" w:rsidRPr="00D726C9" w:rsidRDefault="00F573D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6520" w:dyaOrig="760">
          <v:shape id="_x0000_i1053" type="#_x0000_t75" style="width:323.25pt;height:36pt" o:ole="">
            <v:imagedata r:id="rId64" o:title=""/>
          </v:shape>
          <o:OLEObject Type="Embed" ProgID="Equation.DSMT4" ShapeID="_x0000_i1053" DrawAspect="Content" ObjectID="_1546881408" r:id="rId6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6</w:t>
      </w:r>
      <w:r w:rsidRPr="00D726C9">
        <w:rPr>
          <w:rFonts w:eastAsia="Times New Roman" w:cs="Times New Roman"/>
          <w:szCs w:val="20"/>
          <w:lang w:eastAsia="ru-RU"/>
        </w:rPr>
        <w:t xml:space="preserve">   Высота полюсного наконечника у его края [§ 11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054" type="#_x0000_t75" style="width:43.5pt;height:21.75pt" o:ole="">
            <v:imagedata r:id="rId66" o:title=""/>
          </v:shape>
          <o:OLEObject Type="Embed" ProgID="Equation.DSMT4" ShapeID="_x0000_i1054" DrawAspect="Content" ObjectID="_1546881409" r:id="rId67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7</w:t>
      </w:r>
      <w:r w:rsidRPr="00D726C9">
        <w:rPr>
          <w:rFonts w:eastAsia="Times New Roman" w:cs="Times New Roman"/>
          <w:szCs w:val="20"/>
          <w:lang w:eastAsia="ru-RU"/>
        </w:rPr>
        <w:t xml:space="preserve">   Высота полюсного наконечника по оси полюса для машин с гребенчатой конструкцией полюсных наконечников   [11-29]</w:t>
      </w:r>
    </w:p>
    <w:p w:rsidR="00D726C9" w:rsidRPr="00D726C9" w:rsidRDefault="00A730E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8940" w:dyaOrig="460">
          <v:shape id="_x0000_i1055" type="#_x0000_t75" style="width:444.75pt;height:21.75pt" o:ole="">
            <v:imagedata r:id="rId68" o:title=""/>
          </v:shape>
          <o:OLEObject Type="Embed" ProgID="Equation.DSMT4" ShapeID="_x0000_i1055" DrawAspect="Content" ObjectID="_1546881410" r:id="rId6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</w:t>
      </w:r>
      <w:r w:rsidR="0092418B">
        <w:rPr>
          <w:rFonts w:eastAsia="Times New Roman" w:cs="Times New Roman"/>
          <w:szCs w:val="20"/>
          <w:lang w:eastAsia="ru-RU"/>
        </w:rPr>
        <w:t>8</w:t>
      </w:r>
      <w:r w:rsidRPr="00D726C9">
        <w:rPr>
          <w:rFonts w:eastAsia="Times New Roman" w:cs="Times New Roman"/>
          <w:szCs w:val="20"/>
          <w:lang w:eastAsia="ru-RU"/>
        </w:rPr>
        <w:t xml:space="preserve">   Поправочный коэффициент [11-24]</w:t>
      </w:r>
    </w:p>
    <w:p w:rsidR="00D726C9" w:rsidRPr="00D726C9" w:rsidRDefault="00A730E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20" w:dyaOrig="360">
          <v:shape id="_x0000_i1056" type="#_x0000_t75" style="width:186.75pt;height:21.75pt" o:ole="">
            <v:imagedata r:id="rId70" o:title=""/>
          </v:shape>
          <o:OLEObject Type="Embed" ProgID="Equation.DSMT4" ShapeID="_x0000_i1056" DrawAspect="Content" ObjectID="_1546881411" r:id="rId71"/>
        </w:object>
      </w:r>
    </w:p>
    <w:p w:rsidR="00D726C9" w:rsidRPr="00D726C9" w:rsidRDefault="009241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2.5.9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  Предварительное значение коэффициента магнитного рассеяния полюсов  [11-22]</w:t>
      </w:r>
    </w:p>
    <w:p w:rsidR="00D726C9" w:rsidRPr="00D726C9" w:rsidRDefault="00A730E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A730EE">
        <w:rPr>
          <w:rFonts w:eastAsia="Times New Roman" w:cs="Times New Roman"/>
          <w:position w:val="-24"/>
          <w:szCs w:val="28"/>
          <w:lang w:eastAsia="ru-RU"/>
        </w:rPr>
        <w:object w:dxaOrig="4020" w:dyaOrig="620">
          <v:shape id="_x0000_i1057" type="#_x0000_t75" style="width:199.5pt;height:33.75pt" o:ole="">
            <v:imagedata r:id="rId72" o:title=""/>
          </v:shape>
          <o:OLEObject Type="Embed" ProgID="Equation.DSMT4" ShapeID="_x0000_i1057" DrawAspect="Content" ObjectID="_1546881412" r:id="rId7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10   Ширина сердечника полюса [11-21]</w:t>
      </w:r>
    </w:p>
    <w:p w:rsidR="00D726C9" w:rsidRPr="00D726C9" w:rsidRDefault="00A730EE" w:rsidP="00651172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239" w:dyaOrig="720">
          <v:shape id="_x0000_i1058" type="#_x0000_t75" style="width:209.25pt;height:36pt" o:ole="">
            <v:imagedata r:id="rId74" o:title=""/>
          </v:shape>
          <o:OLEObject Type="Embed" ProgID="Equation.DSMT4" ShapeID="_x0000_i1058" DrawAspect="Content" ObjectID="_1546881413" r:id="rId7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1</w:t>
      </w:r>
      <w:r w:rsidR="0092418B">
        <w:rPr>
          <w:rFonts w:eastAsia="Times New Roman" w:cs="Times New Roman"/>
          <w:szCs w:val="20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 xml:space="preserve">   Предварительная высота полюсного сердечника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CC76AA">
        <w:rPr>
          <w:rFonts w:eastAsia="Times New Roman" w:cs="Times New Roman"/>
          <w:position w:val="-12"/>
          <w:szCs w:val="28"/>
          <w:lang w:eastAsia="ru-RU"/>
        </w:rPr>
        <w:object w:dxaOrig="4860" w:dyaOrig="360">
          <v:shape id="_x0000_i1059" type="#_x0000_t75" style="width:241.5pt;height:21.75pt" o:ole="">
            <v:imagedata r:id="rId76" o:title=""/>
          </v:shape>
          <o:OLEObject Type="Embed" ProgID="Equation.DSMT4" ShapeID="_x0000_i1059" DrawAspect="Content" ObjectID="_1546881414" r:id="rId77"/>
        </w:object>
      </w:r>
    </w:p>
    <w:p w:rsidR="00D726C9" w:rsidRPr="00D726C9" w:rsidRDefault="009241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2.5.13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  Предварительный внутренний диаметр сердечника ротора [11-33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52"/>
          <w:szCs w:val="28"/>
          <w:lang w:eastAsia="ru-RU"/>
        </w:rPr>
        <w:object w:dxaOrig="4380" w:dyaOrig="1160">
          <v:shape id="_x0000_i1060" type="#_x0000_t75" style="width:222.75pt;height:57.75pt" o:ole="">
            <v:imagedata r:id="rId78" o:title=""/>
          </v:shape>
          <o:OLEObject Type="Embed" ProgID="Equation.DSMT4" ShapeID="_x0000_i1060" DrawAspect="Content" ObjectID="_1546881415" r:id="rId7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1</w:t>
      </w:r>
      <w:r w:rsidR="0092418B">
        <w:rPr>
          <w:rFonts w:eastAsia="Times New Roman" w:cs="Times New Roman"/>
          <w:szCs w:val="20"/>
          <w:lang w:eastAsia="ru-RU"/>
        </w:rPr>
        <w:t>4</w:t>
      </w:r>
      <w:r w:rsidRPr="00D726C9">
        <w:rPr>
          <w:rFonts w:eastAsia="Times New Roman" w:cs="Times New Roman"/>
          <w:szCs w:val="20"/>
          <w:lang w:eastAsia="ru-RU"/>
        </w:rPr>
        <w:t xml:space="preserve">   Высота спинки ротора  [11-34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420" w:dyaOrig="360">
          <v:shape id="_x0000_i1061" type="#_x0000_t75" style="width:369.75pt;height:21.75pt" o:ole="">
            <v:imagedata r:id="rId80" o:title=""/>
          </v:shape>
          <o:OLEObject Type="Embed" ProgID="Equation.DSMT4" ShapeID="_x0000_i1061" DrawAspect="Content" ObjectID="_1546881416" r:id="rId8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Принимаем </w:t>
      </w:r>
      <w:r w:rsidR="00651172" w:rsidRPr="00D726C9">
        <w:rPr>
          <w:rFonts w:eastAsia="Times New Roman" w:cs="Times New Roman"/>
          <w:position w:val="-12"/>
          <w:szCs w:val="20"/>
          <w:lang w:eastAsia="ru-RU"/>
        </w:rPr>
        <w:object w:dxaOrig="820" w:dyaOrig="360">
          <v:shape id="_x0000_i1062" type="#_x0000_t75" style="width:42.75pt;height:21.75pt" o:ole="">
            <v:imagedata r:id="rId82" o:title=""/>
          </v:shape>
          <o:OLEObject Type="Embed" ProgID="Equation.DSMT4" ShapeID="_x0000_i1062" DrawAspect="Content" ObjectID="_1546881417" r:id="rId83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1</w:t>
      </w:r>
      <w:r w:rsidR="0092418B">
        <w:rPr>
          <w:rFonts w:eastAsia="Times New Roman" w:cs="Times New Roman"/>
          <w:szCs w:val="20"/>
          <w:lang w:eastAsia="ru-RU"/>
        </w:rPr>
        <w:t>5</w:t>
      </w:r>
      <w:r w:rsidRPr="00D726C9">
        <w:rPr>
          <w:rFonts w:eastAsia="Times New Roman" w:cs="Times New Roman"/>
          <w:szCs w:val="20"/>
          <w:lang w:eastAsia="ru-RU"/>
        </w:rPr>
        <w:t xml:space="preserve">   Расчетная высота спинки ротора с учетом прохождения части магнитного потока по валу  [11-35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620" w:dyaOrig="360">
          <v:shape id="_x0000_i1063" type="#_x0000_t75" style="width:181.5pt;height:21.75pt" o:ole="">
            <v:imagedata r:id="rId84" o:title=""/>
          </v:shape>
          <o:OLEObject Type="Embed" ProgID="Equation.DSMT4" ShapeID="_x0000_i1063" DrawAspect="Content" ObjectID="_1546881418" r:id="rId8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2.5.1</w:t>
      </w:r>
      <w:r w:rsidR="0092418B">
        <w:rPr>
          <w:rFonts w:eastAsia="Times New Roman" w:cs="Times New Roman"/>
          <w:szCs w:val="20"/>
          <w:lang w:eastAsia="ru-RU"/>
        </w:rPr>
        <w:t>6</w:t>
      </w:r>
      <w:r w:rsidRPr="00D726C9">
        <w:rPr>
          <w:rFonts w:eastAsia="Times New Roman" w:cs="Times New Roman"/>
          <w:szCs w:val="20"/>
          <w:lang w:eastAsia="ru-RU"/>
        </w:rPr>
        <w:t xml:space="preserve">   Магнитная индукция в спинке ротора  [11-36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020" w:dyaOrig="720">
          <v:shape id="_x0000_i1064" type="#_x0000_t75" style="width:198.75pt;height:36pt" o:ole="">
            <v:imagedata r:id="rId86" o:title=""/>
          </v:shape>
          <o:OLEObject Type="Embed" ProgID="Equation.DSMT4" ShapeID="_x0000_i1064" DrawAspect="Content" ObjectID="_1546881419" r:id="rId8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rPr>
          <w:b/>
          <w:i/>
        </w:rPr>
      </w:pPr>
      <w:r w:rsidRPr="00D726C9">
        <w:br w:type="page"/>
      </w:r>
      <w:bookmarkStart w:id="28" w:name="_Toc194228829"/>
      <w:bookmarkStart w:id="29" w:name="_Toc439143852"/>
      <w:bookmarkStart w:id="30" w:name="_Toc471689590"/>
      <w:r w:rsidRPr="00964727">
        <w:rPr>
          <w:b/>
        </w:rPr>
        <w:lastRenderedPageBreak/>
        <w:t>3   Обмотка статора</w:t>
      </w:r>
      <w:bookmarkEnd w:id="28"/>
      <w:bookmarkEnd w:id="29"/>
      <w:bookmarkEnd w:id="30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   По [табл. 9-4, § 9-4] принимаем двухслойную обмотку с жесткими секциями из провода марки ПСДКТ, укладываемую в прямоугольные полуоткрытые пазы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   Коэффициент распределения [9-9]</w:t>
      </w:r>
    </w:p>
    <w:p w:rsidR="00D726C9" w:rsidRPr="00D726C9" w:rsidRDefault="00CC76A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78"/>
          <w:szCs w:val="28"/>
          <w:lang w:eastAsia="ru-RU"/>
        </w:rPr>
        <w:object w:dxaOrig="4140" w:dyaOrig="1680">
          <v:shape id="_x0000_i1065" type="#_x0000_t75" style="width:208.5pt;height:86.25pt" o:ole="">
            <v:imagedata r:id="rId88" o:title=""/>
          </v:shape>
          <o:OLEObject Type="Embed" ProgID="Equation.DSMT4" ShapeID="_x0000_i1065" DrawAspect="Content" ObjectID="_1546881420" r:id="rId8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31" w:name="_Toc192685765"/>
      <w:r w:rsidRPr="00D726C9">
        <w:rPr>
          <w:rFonts w:eastAsia="Times New Roman" w:cs="Times New Roman"/>
          <w:szCs w:val="20"/>
          <w:lang w:eastAsia="ru-RU"/>
        </w:rPr>
        <w:t>Укорочение шага [§ 9-</w:t>
      </w:r>
      <w:bookmarkEnd w:id="31"/>
      <w:r w:rsidRPr="00D726C9">
        <w:rPr>
          <w:rFonts w:eastAsia="Times New Roman" w:cs="Times New Roman"/>
          <w:szCs w:val="20"/>
          <w:lang w:eastAsia="ru-RU"/>
        </w:rPr>
        <w:t>4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при 2</w:t>
      </w:r>
      <w:r w:rsidRPr="00D726C9">
        <w:rPr>
          <w:rFonts w:eastAsia="Times New Roman" w:cs="Times New Roman"/>
          <w:szCs w:val="20"/>
          <w:lang w:val="en-US" w:eastAsia="ru-RU"/>
        </w:rPr>
        <w:t>p</w:t>
      </w:r>
      <w:r w:rsidRPr="00D726C9">
        <w:rPr>
          <w:rFonts w:eastAsia="Times New Roman" w:cs="Times New Roman"/>
          <w:szCs w:val="20"/>
          <w:lang w:eastAsia="ru-RU"/>
        </w:rPr>
        <w:t xml:space="preserve">≥4 принимаем </w:t>
      </w:r>
      <w:r w:rsidRPr="00D726C9">
        <w:rPr>
          <w:rFonts w:eastAsia="Times New Roman" w:cs="Times New Roman"/>
          <w:position w:val="-12"/>
          <w:szCs w:val="28"/>
          <w:lang w:eastAsia="ru-RU"/>
        </w:rPr>
        <w:object w:dxaOrig="1200" w:dyaOrig="360">
          <v:shape id="_x0000_i1066" type="#_x0000_t75" style="width:57.75pt;height:21.75pt" o:ole="">
            <v:imagedata r:id="rId90" o:title=""/>
          </v:shape>
          <o:OLEObject Type="Embed" ProgID="Equation.DSMT4" ShapeID="_x0000_i1066" DrawAspect="Content" ObjectID="_1546881421" r:id="rId9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   Шаг обмотки [9-11]</w:t>
      </w:r>
    </w:p>
    <w:p w:rsidR="00D726C9" w:rsidRPr="00D726C9" w:rsidRDefault="00CC76A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2439" w:dyaOrig="660">
          <v:shape id="_x0000_i1067" type="#_x0000_t75" style="width:122.25pt;height:36pt" o:ole="">
            <v:imagedata r:id="rId92" o:title=""/>
          </v:shape>
          <o:OLEObject Type="Embed" ProgID="Equation.DSMT4" ShapeID="_x0000_i1067" DrawAspect="Content" ObjectID="_1546881422" r:id="rId9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5   Коэффициент укорочения [9-12]</w:t>
      </w:r>
    </w:p>
    <w:p w:rsidR="00D726C9" w:rsidRPr="00D726C9" w:rsidRDefault="00CC76A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CC76AA">
        <w:rPr>
          <w:rFonts w:eastAsia="Times New Roman" w:cs="Times New Roman"/>
          <w:position w:val="-12"/>
          <w:szCs w:val="28"/>
          <w:lang w:eastAsia="ru-RU"/>
        </w:rPr>
        <w:object w:dxaOrig="3900" w:dyaOrig="380">
          <v:shape id="_x0000_i1068" type="#_x0000_t75" style="width:194.25pt;height:21.75pt" o:ole="">
            <v:imagedata r:id="rId94" o:title=""/>
          </v:shape>
          <o:OLEObject Type="Embed" ProgID="Equation.DSMT4" ShapeID="_x0000_i1068" DrawAspect="Content" ObjectID="_1546881423" r:id="rId9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6   Обмоточный коэффициент [9-13]</w:t>
      </w:r>
    </w:p>
    <w:p w:rsidR="00D726C9" w:rsidRPr="00D726C9" w:rsidRDefault="00CC76A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180" w:dyaOrig="360">
          <v:shape id="_x0000_i1069" type="#_x0000_t75" style="width:158.25pt;height:21.75pt" o:ole="">
            <v:imagedata r:id="rId96" o:title=""/>
          </v:shape>
          <o:OLEObject Type="Embed" ProgID="Equation.DSMT4" ShapeID="_x0000_i1069" DrawAspect="Content" ObjectID="_1546881424" r:id="rId97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7   Предварительное количество витков в обмотке фазы [9-15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60"/>
          <w:szCs w:val="28"/>
          <w:lang w:eastAsia="ru-RU"/>
        </w:rPr>
        <w:object w:dxaOrig="5700" w:dyaOrig="980">
          <v:shape id="_x0000_i1070" type="#_x0000_t75" style="width:281.25pt;height:50.25pt" o:ole="">
            <v:imagedata r:id="rId98" o:title=""/>
          </v:shape>
          <o:OLEObject Type="Embed" ProgID="Equation.DSMT4" ShapeID="_x0000_i1070" DrawAspect="Content" ObjectID="_1546881425" r:id="rId9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8   Количество параллельных ветвей обмотки статора [§ 9-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600" w:dyaOrig="360">
          <v:shape id="_x0000_i1071" type="#_x0000_t75" style="width:28.5pt;height:21.75pt" o:ole="">
            <v:imagedata r:id="rId100" o:title=""/>
          </v:shape>
          <o:OLEObject Type="Embed" ProgID="Equation.DSMT4" ShapeID="_x0000_i1071" DrawAspect="Content" ObjectID="_1546881426" r:id="rId10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9   Предварительное количество эффективных проводников в пазу [9-16]</w:t>
      </w:r>
    </w:p>
    <w:p w:rsidR="00D726C9" w:rsidRPr="00D726C9" w:rsidRDefault="006511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080" w:dyaOrig="680">
          <v:shape id="_x0000_i1072" type="#_x0000_t75" style="width:156pt;height:36pt" o:ole="">
            <v:imagedata r:id="rId102" o:title=""/>
          </v:shape>
          <o:OLEObject Type="Embed" ProgID="Equation.DSMT4" ShapeID="_x0000_i1072" DrawAspect="Content" ObjectID="_1546881427" r:id="rId10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Принимаем </w:t>
      </w:r>
      <w:r w:rsidR="0029257B" w:rsidRPr="00D726C9">
        <w:rPr>
          <w:rFonts w:eastAsia="Times New Roman" w:cs="Times New Roman"/>
          <w:position w:val="-12"/>
          <w:szCs w:val="28"/>
          <w:lang w:eastAsia="ru-RU"/>
        </w:rPr>
        <w:object w:dxaOrig="780" w:dyaOrig="360">
          <v:shape id="_x0000_i1073" type="#_x0000_t75" style="width:36pt;height:21.75pt" o:ole="">
            <v:imagedata r:id="rId104" o:title=""/>
          </v:shape>
          <o:OLEObject Type="Embed" ProgID="Equation.DSMT4" ShapeID="_x0000_i1073" DrawAspect="Content" ObjectID="_1546881428" r:id="rId10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3.10   Уточненное количество витков [9-17]</w:t>
      </w:r>
    </w:p>
    <w:p w:rsidR="00D726C9" w:rsidRPr="00D726C9" w:rsidRDefault="0029257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580" w:dyaOrig="680">
          <v:shape id="_x0000_i1074" type="#_x0000_t75" style="width:129.75pt;height:36pt" o:ole="">
            <v:imagedata r:id="rId106" o:title=""/>
          </v:shape>
          <o:OLEObject Type="Embed" ProgID="Equation.DSMT4" ShapeID="_x0000_i1074" DrawAspect="Content" ObjectID="_1546881429" r:id="rId107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1   Количество эффективных проводников дополнительной обмотки в пазу [§ 11-4]</w:t>
      </w:r>
    </w:p>
    <w:p w:rsidR="00D726C9" w:rsidRPr="00D726C9" w:rsidRDefault="00B03F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700" w:dyaOrig="380">
          <v:shape id="_x0000_i1075" type="#_x0000_t75" style="width:36pt;height:21.75pt" o:ole="">
            <v:imagedata r:id="rId108" o:title=""/>
          </v:shape>
          <o:OLEObject Type="Embed" ProgID="Equation.DSMT4" ShapeID="_x0000_i1075" DrawAspect="Content" ObjectID="_1546881430" r:id="rId10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2   Количество параллельных ветвей фазы дополнительной обмотки [§ 11-4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680" w:dyaOrig="380">
          <v:shape id="_x0000_i1076" type="#_x0000_t75" style="width:36pt;height:21.75pt" o:ole="">
            <v:imagedata r:id="rId110" o:title=""/>
          </v:shape>
          <o:OLEObject Type="Embed" ProgID="Equation.DSMT4" ShapeID="_x0000_i1076" DrawAspect="Content" ObjectID="_1546881431" r:id="rId11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3   Количество витков дополнительной обмотки статора [11-38]</w:t>
      </w:r>
    </w:p>
    <w:p w:rsidR="00D726C9" w:rsidRPr="00D726C9" w:rsidRDefault="00B03F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val="en-US"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2460" w:dyaOrig="740">
          <v:shape id="_x0000_i1077" type="#_x0000_t75" style="width:122.25pt;height:36pt" o:ole="">
            <v:imagedata r:id="rId112" o:title=""/>
          </v:shape>
          <o:OLEObject Type="Embed" ProgID="Equation.DSMT4" ShapeID="_x0000_i1077" DrawAspect="Content" ObjectID="_1546881432" r:id="rId11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4   Уточненное значение магнитного потока  [9-18]</w:t>
      </w:r>
    </w:p>
    <w:p w:rsidR="00D726C9" w:rsidRPr="00D726C9" w:rsidRDefault="0029257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379" w:dyaOrig="680">
          <v:shape id="_x0000_i1078" type="#_x0000_t75" style="width:166.5pt;height:36pt" o:ole="">
            <v:imagedata r:id="rId114" o:title=""/>
          </v:shape>
          <o:OLEObject Type="Embed" ProgID="Equation.DSMT4" ShapeID="_x0000_i1078" DrawAspect="Content" ObjectID="_1546881433" r:id="rId11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б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5   Уточненное значение индукции в воздушном зазоре  [9-19]</w:t>
      </w:r>
    </w:p>
    <w:p w:rsidR="00D726C9" w:rsidRPr="00D726C9" w:rsidRDefault="0029257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540" w:dyaOrig="680">
          <v:shape id="_x0000_i1079" type="#_x0000_t75" style="width:180pt;height:36pt" o:ole="">
            <v:imagedata r:id="rId116" o:title=""/>
          </v:shape>
          <o:OLEObject Type="Embed" ProgID="Equation.DSMT4" ShapeID="_x0000_i1079" DrawAspect="Content" ObjectID="_1546881434" r:id="rId11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6   Предварительное значение номинального фазного тока  [11-40]</w:t>
      </w:r>
    </w:p>
    <w:p w:rsidR="00D726C9" w:rsidRPr="00D726C9" w:rsidRDefault="005D1F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4220" w:dyaOrig="740">
          <v:shape id="_x0000_i1080" type="#_x0000_t75" style="width:207.75pt;height:36pt" o:ole="">
            <v:imagedata r:id="rId118" o:title=""/>
          </v:shape>
          <o:OLEObject Type="Embed" ProgID="Equation.DSMT4" ShapeID="_x0000_i1080" DrawAspect="Content" ObjectID="_1546881435" r:id="rId11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7   Уточненная линейная нагрузка статора  [9-21]</w:t>
      </w:r>
    </w:p>
    <w:p w:rsidR="00D726C9" w:rsidRPr="00D726C9" w:rsidRDefault="005D1F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64"/>
          <w:szCs w:val="28"/>
          <w:lang w:eastAsia="ru-RU"/>
        </w:rPr>
        <w:object w:dxaOrig="5040" w:dyaOrig="1400">
          <v:shape id="_x0000_i1081" type="#_x0000_t75" style="width:252pt;height:1in" o:ole="">
            <v:imagedata r:id="rId120" o:title=""/>
          </v:shape>
          <o:OLEObject Type="Embed" ProgID="Equation.DSMT4" ShapeID="_x0000_i1081" DrawAspect="Content" ObjectID="_1546881436" r:id="rId12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18   Среднее значение  магнит.  индукции в спинке статора  [табл.9-13]</w:t>
      </w:r>
    </w:p>
    <w:p w:rsidR="00D726C9" w:rsidRPr="00D726C9" w:rsidRDefault="00B03F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20" w:dyaOrig="360">
          <v:shape id="_x0000_i1082" type="#_x0000_t75" style="width:50.25pt;height:21.75pt" o:ole="">
            <v:imagedata r:id="rId122" o:title=""/>
          </v:shape>
          <o:OLEObject Type="Embed" ProgID="Equation.DSMT4" ShapeID="_x0000_i1082" DrawAspect="Content" ObjectID="_1546881437" r:id="rId12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32" w:name="_Toc192685766"/>
      <w:r w:rsidRPr="00D726C9">
        <w:rPr>
          <w:rFonts w:eastAsia="Times New Roman" w:cs="Times New Roman"/>
          <w:szCs w:val="20"/>
          <w:lang w:eastAsia="ru-RU"/>
        </w:rPr>
        <w:t>3.19 Обмотка статора с прямоугольными полуоткрытыми пазами  [табл. 9-16</w:t>
      </w:r>
      <w:bookmarkEnd w:id="32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219" w:dyaOrig="360">
          <v:shape id="_x0000_i1083" type="#_x0000_t75" style="width:57.75pt;height:21.75pt" o:ole="">
            <v:imagedata r:id="rId124" o:title=""/>
          </v:shape>
          <o:OLEObject Type="Embed" ProgID="Equation.DSMT4" ShapeID="_x0000_i1083" DrawAspect="Content" ObjectID="_1546881438" r:id="rId125"/>
        </w:object>
      </w:r>
      <w:r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33" w:name="_Toc192685767"/>
      <w:r w:rsidRPr="00D726C9">
        <w:rPr>
          <w:rFonts w:eastAsia="Times New Roman" w:cs="Times New Roman"/>
          <w:szCs w:val="20"/>
          <w:lang w:eastAsia="ru-RU"/>
        </w:rPr>
        <w:lastRenderedPageBreak/>
        <w:t>3.20   Зубцовое деление по внутреннему диаметру статора  [9-22</w:t>
      </w:r>
      <w:bookmarkEnd w:id="33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680" w:dyaOrig="680">
          <v:shape id="_x0000_i1084" type="#_x0000_t75" style="width:137.25pt;height:36pt" o:ole="">
            <v:imagedata r:id="rId126" o:title=""/>
          </v:shape>
          <o:OLEObject Type="Embed" ProgID="Equation.DSMT4" ShapeID="_x0000_i1084" DrawAspect="Content" ObjectID="_1546881439" r:id="rId12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1  Зубцовое деление статора в наиболее узком месте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 </w:t>
      </w:r>
      <w:r w:rsidR="00EF62BC" w:rsidRPr="00D726C9">
        <w:rPr>
          <w:rFonts w:eastAsia="Times New Roman" w:cs="Times New Roman"/>
          <w:position w:val="-30"/>
          <w:szCs w:val="20"/>
          <w:lang w:eastAsia="ru-RU"/>
        </w:rPr>
        <w:object w:dxaOrig="5120" w:dyaOrig="720">
          <v:shape id="_x0000_i1085" type="#_x0000_t75" style="width:258.75pt;height:36pt" o:ole="">
            <v:imagedata r:id="rId128" o:title=""/>
          </v:shape>
          <o:OLEObject Type="Embed" ProgID="Equation.DSMT4" ShapeID="_x0000_i1085" DrawAspect="Content" ObjectID="_1546881440" r:id="rId129"/>
        </w:object>
      </w:r>
      <w:r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34" w:name="_Toc192685768"/>
      <w:r w:rsidRPr="00D726C9">
        <w:rPr>
          <w:rFonts w:eastAsia="Times New Roman" w:cs="Times New Roman"/>
          <w:szCs w:val="20"/>
          <w:lang w:eastAsia="ru-RU"/>
        </w:rPr>
        <w:t>3.22   Предельная ширина зубца в наиболее узком месте  [9-47</w:t>
      </w:r>
      <w:bookmarkEnd w:id="34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099" w:dyaOrig="680">
          <v:shape id="_x0000_i1086" type="#_x0000_t75" style="width:202.5pt;height:36pt" o:ole="">
            <v:imagedata r:id="rId130" o:title=""/>
          </v:shape>
          <o:OLEObject Type="Embed" ProgID="Equation.DSMT4" ShapeID="_x0000_i1086" DrawAspect="Content" ObjectID="_1546881441" r:id="rId13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3   Предварительная ширина полуоткрытого паза в штампе  [9-48]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180" w:dyaOrig="360">
          <v:shape id="_x0000_i1087" type="#_x0000_t75" style="width:210pt;height:21.75pt" o:ole="">
            <v:imagedata r:id="rId132" o:title=""/>
          </v:shape>
          <o:OLEObject Type="Embed" ProgID="Equation.DSMT4" ShapeID="_x0000_i1087" DrawAspect="Content" ObjectID="_1546881442" r:id="rId13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3   Ширина шлица полуоткрытого паза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3400" w:dyaOrig="360">
          <v:shape id="_x0000_i1088" type="#_x0000_t75" style="width:172.5pt;height:21.75pt" o:ole="">
            <v:imagedata r:id="rId134" o:title=""/>
          </v:shape>
          <o:OLEObject Type="Embed" ProgID="Equation.DSMT4" ShapeID="_x0000_i1088" DrawAspect="Content" ObjectID="_1546881443" r:id="rId13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4  Количество эффективных проводников по ширине паза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760" w:dyaOrig="360">
          <v:shape id="_x0000_i1089" type="#_x0000_t75" style="width:39pt;height:21.75pt" o:ole="">
            <v:imagedata r:id="rId136" o:title=""/>
          </v:shape>
          <o:OLEObject Type="Embed" ProgID="Equation.DSMT4" ShapeID="_x0000_i1089" DrawAspect="Content" ObjectID="_1546881444" r:id="rId13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5  Допустимая ширина эффективного проводника с витковой изоляции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B03FC9">
        <w:rPr>
          <w:rFonts w:eastAsia="Times New Roman" w:cs="Times New Roman"/>
          <w:position w:val="-48"/>
          <w:szCs w:val="20"/>
          <w:lang w:eastAsia="ru-RU"/>
        </w:rPr>
        <w:object w:dxaOrig="5400" w:dyaOrig="1080">
          <v:shape id="_x0000_i1090" type="#_x0000_t75" style="width:271.5pt;height:57.75pt" o:ole="">
            <v:imagedata r:id="rId138" o:title=""/>
          </v:shape>
          <o:OLEObject Type="Embed" ProgID="Equation.DSMT4" ShapeID="_x0000_i1090" DrawAspect="Content" ObjectID="_1546881445" r:id="rId13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6  Количество эффективных проводников по высоте паза</w:t>
      </w:r>
    </w:p>
    <w:p w:rsidR="00D726C9" w:rsidRPr="00D726C9" w:rsidRDefault="00EF62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700" w:dyaOrig="360">
          <v:shape id="_x0000_i1091" type="#_x0000_t75" style="width:36pt;height:21.75pt" o:ole="">
            <v:imagedata r:id="rId140" o:title=""/>
          </v:shape>
          <o:OLEObject Type="Embed" ProgID="Equation.DSMT4" ShapeID="_x0000_i1091" DrawAspect="Content" ObjectID="_1546881446" r:id="rId14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4   Высота спинки статора  [9-24]</w:t>
      </w:r>
    </w:p>
    <w:p w:rsidR="00D726C9" w:rsidRPr="00D726C9" w:rsidRDefault="006D6B1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220" w:dyaOrig="740">
          <v:shape id="_x0000_i1092" type="#_x0000_t75" style="width:209.25pt;height:36pt" o:ole="">
            <v:imagedata r:id="rId142" o:title=""/>
          </v:shape>
          <o:OLEObject Type="Embed" ProgID="Equation.DSMT4" ShapeID="_x0000_i1092" DrawAspect="Content" ObjectID="_1546881447" r:id="rId14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5   Высота паза  [9-25]</w:t>
      </w:r>
    </w:p>
    <w:p w:rsidR="00D726C9" w:rsidRPr="00D726C9" w:rsidRDefault="006D6B1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eastAsia="ru-RU"/>
        </w:rPr>
        <w:object w:dxaOrig="4940" w:dyaOrig="620">
          <v:shape id="_x0000_i1093" type="#_x0000_t75" style="width:245.25pt;height:28.5pt" o:ole="">
            <v:imagedata r:id="rId144" o:title=""/>
          </v:shape>
          <o:OLEObject Type="Embed" ProgID="Equation.DSMT4" ShapeID="_x0000_i1093" DrawAspect="Content" ObjectID="_1546881448" r:id="rId14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6   Общая толщина изоляции обмотки в пазу по высоте  [прил. 28]</w:t>
      </w:r>
    </w:p>
    <w:p w:rsidR="00D726C9" w:rsidRPr="00D726C9" w:rsidRDefault="006D6B1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40" w:dyaOrig="360">
          <v:shape id="_x0000_i1094" type="#_x0000_t75" style="width:42.75pt;height:21.75pt" o:ole="">
            <v:imagedata r:id="rId146" o:title=""/>
          </v:shape>
          <o:OLEObject Type="Embed" ProgID="Equation.DSMT4" ShapeID="_x0000_i1094" DrawAspect="Content" ObjectID="_1546881449" r:id="rId14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7   Общая толщина изоляции обмотки в пазу по ширине  [прил. 28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20" w:dyaOrig="360">
          <v:shape id="_x0000_i1095" type="#_x0000_t75" style="width:50.25pt;height:21.75pt" o:ole="">
            <v:imagedata r:id="rId148" o:title=""/>
          </v:shape>
          <o:OLEObject Type="Embed" ProgID="Equation.DSMT4" ShapeID="_x0000_i1095" DrawAspect="Content" ObjectID="_1546881450" r:id="rId149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bookmarkStart w:id="35" w:name="_Toc192685769"/>
      <w:r w:rsidRPr="00D726C9">
        <w:rPr>
          <w:rFonts w:eastAsia="Times New Roman" w:cs="Times New Roman"/>
          <w:szCs w:val="20"/>
          <w:lang w:eastAsia="ru-RU"/>
        </w:rPr>
        <w:t>3.28   Высота шлица  [§ 9-4</w:t>
      </w:r>
      <w:bookmarkEnd w:id="35"/>
      <w:r w:rsidRPr="00D726C9">
        <w:rPr>
          <w:rFonts w:eastAsia="Times New Roman" w:cs="Times New Roman"/>
          <w:szCs w:val="20"/>
          <w:lang w:eastAsia="ru-RU"/>
        </w:rPr>
        <w:t>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660" w:dyaOrig="360">
          <v:shape id="_x0000_i1096" type="#_x0000_t75" style="width:36pt;height:21.75pt" o:ole="">
            <v:imagedata r:id="rId150" o:title=""/>
          </v:shape>
          <o:OLEObject Type="Embed" ProgID="Equation.DSMT4" ShapeID="_x0000_i1096" DrawAspect="Content" ObjectID="_1546881451" r:id="rId151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29   Высота клина  [§ 9-4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59" w:dyaOrig="360">
          <v:shape id="_x0000_i1097" type="#_x0000_t75" style="width:43.5pt;height:21.75pt" o:ole="">
            <v:imagedata r:id="rId152" o:title=""/>
          </v:shape>
          <o:OLEObject Type="Embed" ProgID="Equation.DSMT4" ShapeID="_x0000_i1097" DrawAspect="Content" ObjectID="_1546881452" r:id="rId153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0   Ширина зубца в наиболее узком месте [§ 9-4]</w:t>
      </w:r>
    </w:p>
    <w:p w:rsidR="00D726C9" w:rsidRPr="00D726C9" w:rsidRDefault="00307A2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480" w:dyaOrig="360">
          <v:shape id="_x0000_i1098" type="#_x0000_t75" style="width:1in;height:21.75pt" o:ole="">
            <v:imagedata r:id="rId154" o:title=""/>
          </v:shape>
          <o:OLEObject Type="Embed" ProgID="Equation.DSMT4" ShapeID="_x0000_i1098" DrawAspect="Content" ObjectID="_1546881453" r:id="rId15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1   Предварительная ширина паза в штампе  [9-48]</w:t>
      </w:r>
    </w:p>
    <w:p w:rsidR="00D726C9" w:rsidRPr="00D726C9" w:rsidRDefault="00307A2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140" w:dyaOrig="360">
          <v:shape id="_x0000_i1099" type="#_x0000_t75" style="width:208.5pt;height:21.75pt" o:ole="">
            <v:imagedata r:id="rId156" o:title=""/>
          </v:shape>
          <o:OLEObject Type="Embed" ProgID="Equation.DSMT4" ShapeID="_x0000_i1099" DrawAspect="Content" ObjectID="_1546881454" r:id="rId15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2   Припуск на сборку сердечника по ширине  [§ 9-4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40" w:dyaOrig="360">
          <v:shape id="_x0000_i1100" type="#_x0000_t75" style="width:43.5pt;height:21.75pt" o:ole="">
            <v:imagedata r:id="rId158" o:title=""/>
          </v:shape>
          <o:OLEObject Type="Embed" ProgID="Equation.DSMT4" ShapeID="_x0000_i1100" DrawAspect="Content" ObjectID="_1546881455" r:id="rId159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3   Припуск на сборку сердечника по высоте  [§ 9-4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980" w:dyaOrig="360">
          <v:shape id="_x0000_i1101" type="#_x0000_t75" style="width:49.5pt;height:21.75pt" o:ole="">
            <v:imagedata r:id="rId160" o:title=""/>
          </v:shape>
          <o:OLEObject Type="Embed" ProgID="Equation.DSMT4" ShapeID="_x0000_i1101" DrawAspect="Content" ObjectID="_1546881456" r:id="rId16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4   Количество эффективных проводников по ширине паза [§ 9-4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102" type="#_x0000_t75" style="width:39pt;height:21.75pt" o:ole="">
            <v:imagedata r:id="rId162" o:title=""/>
          </v:shape>
          <o:OLEObject Type="Embed" ProgID="Equation.DSMT4" ShapeID="_x0000_i1102" DrawAspect="Content" ObjectID="_1546881457" r:id="rId16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5   Допустимая ширина эффективного проводника с витковой изоляцией [9-50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5260" w:dyaOrig="680">
          <v:shape id="_x0000_i1103" type="#_x0000_t75" style="width:264pt;height:36pt" o:ole="">
            <v:imagedata r:id="rId164" o:title=""/>
          </v:shape>
          <o:OLEObject Type="Embed" ProgID="Equation.DSMT4" ShapeID="_x0000_i1103" DrawAspect="Content" ObjectID="_1546881458" r:id="rId16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7   Допустимая высота эффективного проводника [11-49] (</w:t>
      </w:r>
      <w:r w:rsidRPr="00D726C9">
        <w:rPr>
          <w:rFonts w:eastAsia="Times New Roman" w:cs="Times New Roman"/>
          <w:i/>
          <w:sz w:val="32"/>
          <w:szCs w:val="20"/>
          <w:lang w:eastAsia="ru-RU"/>
        </w:rPr>
        <w:t>с</w:t>
      </w:r>
      <w:r w:rsidRPr="00D726C9">
        <w:rPr>
          <w:rFonts w:eastAsia="Times New Roman" w:cs="Times New Roman"/>
          <w:i/>
          <w:sz w:val="32"/>
          <w:szCs w:val="20"/>
          <w:vertAlign w:val="subscript"/>
          <w:lang w:eastAsia="ru-RU"/>
        </w:rPr>
        <w:t>0</w:t>
      </w:r>
      <w:r w:rsidRPr="00D726C9">
        <w:rPr>
          <w:rFonts w:eastAsia="Times New Roman" w:cs="Times New Roman"/>
          <w:i/>
          <w:sz w:val="32"/>
          <w:szCs w:val="20"/>
          <w:lang w:eastAsia="ru-RU"/>
        </w:rPr>
        <w:t>=</w:t>
      </w:r>
      <w:r w:rsidRPr="00D726C9">
        <w:rPr>
          <w:rFonts w:eastAsia="Times New Roman" w:cs="Times New Roman"/>
          <w:sz w:val="32"/>
          <w:szCs w:val="20"/>
          <w:lang w:eastAsia="ru-RU"/>
        </w:rPr>
        <w:t>0,</w:t>
      </w:r>
      <w:r w:rsidRPr="00D726C9">
        <w:rPr>
          <w:rFonts w:eastAsia="Times New Roman" w:cs="Times New Roman"/>
          <w:i/>
          <w:sz w:val="32"/>
          <w:szCs w:val="20"/>
          <w:lang w:eastAsia="ru-RU"/>
        </w:rPr>
        <w:t>9</w:t>
      </w:r>
      <w:r w:rsidRPr="00D726C9">
        <w:rPr>
          <w:rFonts w:eastAsia="Times New Roman" w:cs="Times New Roman"/>
          <w:szCs w:val="20"/>
          <w:lang w:eastAsia="ru-RU"/>
        </w:rPr>
        <w:t>)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7260" w:dyaOrig="680">
          <v:shape id="_x0000_i1104" type="#_x0000_t75" style="width:363pt;height:36pt" o:ole="">
            <v:imagedata r:id="rId166" o:title=""/>
          </v:shape>
          <o:OLEObject Type="Embed" ProgID="Equation.DSMT4" ShapeID="_x0000_i1104" DrawAspect="Content" ObjectID="_1546881459" r:id="rId16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8   Площадь эффективного проводника  [9-53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879" w:dyaOrig="360">
          <v:shape id="_x0000_i1105" type="#_x0000_t75" style="width:195pt;height:21.75pt" o:ole="">
            <v:imagedata r:id="rId168" o:title=""/>
          </v:shape>
          <o:OLEObject Type="Embed" ProgID="Equation.DSMT4" ShapeID="_x0000_i1105" DrawAspect="Content" ObjectID="_1546881460" r:id="rId16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48"/>
          <w:szCs w:val="20"/>
          <w:vertAlign w:val="superscript"/>
          <w:lang w:eastAsia="ru-RU"/>
        </w:rPr>
        <w:object w:dxaOrig="1719" w:dyaOrig="1080">
          <v:shape id="_x0000_i1106" type="#_x0000_t75" style="width:85.5pt;height:57.75pt" o:ole="">
            <v:imagedata r:id="rId170" o:title=""/>
          </v:shape>
          <o:OLEObject Type="Embed" ProgID="Equation.DSMT4" ShapeID="_x0000_i1106" DrawAspect="Content" ObjectID="_1546881461" r:id="rId171"/>
        </w:objec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39   Количество элементарных проводников в одном эффективном [§ 9-4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6"/>
          <w:szCs w:val="28"/>
          <w:lang w:eastAsia="ru-RU"/>
        </w:rPr>
        <w:object w:dxaOrig="540" w:dyaOrig="279">
          <v:shape id="_x0000_i1107" type="#_x0000_t75" style="width:28.5pt;height:14.25pt" o:ole="">
            <v:imagedata r:id="rId172" o:title=""/>
          </v:shape>
          <o:OLEObject Type="Embed" ProgID="Equation.DSMT4" ShapeID="_x0000_i1107" DrawAspect="Content" ObjectID="_1546881462" r:id="rId17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0 Количество элементарных проводников в одном эффективном по ширине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92"/>
          <w:szCs w:val="20"/>
          <w:lang w:eastAsia="ru-RU"/>
        </w:rPr>
        <w:object w:dxaOrig="2600" w:dyaOrig="3960">
          <v:shape id="_x0000_i1108" type="#_x0000_t75" style="width:129.75pt;height:201.75pt" o:ole="">
            <v:imagedata r:id="rId174" o:title=""/>
          </v:shape>
          <o:OLEObject Type="Embed" ProgID="Equation.DSMT4" ShapeID="_x0000_i1108" DrawAspect="Content" ObjectID="_1546881463" r:id="rId17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0   Меньший размер неизолированного элементарного провода  [9-54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160" w:dyaOrig="680">
          <v:shape id="_x0000_i1109" type="#_x0000_t75" style="width:108.75pt;height:36pt" o:ole="">
            <v:imagedata r:id="rId176" o:title=""/>
          </v:shape>
          <o:OLEObject Type="Embed" ProgID="Equation.DSMT4" ShapeID="_x0000_i1109" DrawAspect="Content" ObjectID="_1546881464" r:id="rId17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где Δ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и</w:t>
      </w:r>
      <w:r w:rsidRPr="00D726C9">
        <w:rPr>
          <w:rFonts w:eastAsia="Times New Roman" w:cs="Times New Roman"/>
          <w:szCs w:val="20"/>
          <w:lang w:eastAsia="ru-RU"/>
        </w:rPr>
        <w:t>=0,15 мм – двухсторонняя толщина изоляции провода [прил. 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1   Больший размер неизолированного элементарного провода  [9-55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140" w:dyaOrig="680">
          <v:shape id="_x0000_i1110" type="#_x0000_t75" style="width:107.25pt;height:36pt" o:ole="">
            <v:imagedata r:id="rId178" o:title=""/>
          </v:shape>
          <o:OLEObject Type="Embed" ProgID="Equation.DSMT4" ShapeID="_x0000_i1110" DrawAspect="Content" ObjectID="_1546881465" r:id="rId17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2   Размеры провода  [прил. 2]</w:t>
      </w:r>
    </w:p>
    <w:p w:rsidR="00D726C9" w:rsidRPr="00D726C9" w:rsidRDefault="00F134B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D727D">
        <w:rPr>
          <w:rFonts w:eastAsia="Times New Roman" w:cs="Times New Roman"/>
          <w:position w:val="-26"/>
          <w:szCs w:val="20"/>
          <w:lang w:eastAsia="ru-RU"/>
        </w:rPr>
        <w:object w:dxaOrig="840" w:dyaOrig="639">
          <v:shape id="_x0000_i1111" type="#_x0000_t75" style="width:44.25pt;height:28.5pt" o:ole="">
            <v:imagedata r:id="rId180" o:title=""/>
          </v:shape>
          <o:OLEObject Type="Embed" ProgID="Equation.DSMT4" ShapeID="_x0000_i1111" DrawAspect="Content" ObjectID="_1546881466" r:id="rId18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szCs w:val="20"/>
          <w:lang w:val="en-US" w:eastAsia="ru-RU"/>
        </w:rPr>
        <w:t>S</w:t>
      </w:r>
      <w:r w:rsidR="00AD727D">
        <w:rPr>
          <w:rFonts w:eastAsia="Times New Roman" w:cs="Times New Roman"/>
          <w:szCs w:val="20"/>
          <w:lang w:eastAsia="ru-RU"/>
        </w:rPr>
        <w:t>=8</w:t>
      </w:r>
      <w:r w:rsidRPr="00D726C9">
        <w:rPr>
          <w:rFonts w:eastAsia="Times New Roman" w:cs="Times New Roman"/>
          <w:szCs w:val="20"/>
          <w:lang w:eastAsia="ru-RU"/>
        </w:rPr>
        <w:t>,</w:t>
      </w:r>
      <w:r w:rsidR="00C3085D">
        <w:rPr>
          <w:rFonts w:eastAsia="Times New Roman" w:cs="Times New Roman"/>
          <w:szCs w:val="20"/>
          <w:lang w:eastAsia="ru-RU"/>
        </w:rPr>
        <w:t>137</w:t>
      </w:r>
      <w:r w:rsidRPr="00D726C9">
        <w:rPr>
          <w:rFonts w:eastAsia="Times New Roman" w:cs="Times New Roman"/>
          <w:szCs w:val="20"/>
          <w:lang w:eastAsia="ru-RU"/>
        </w:rPr>
        <w:t xml:space="preserve"> 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Количество элементарных проводников основной обмотки в одном эффективном по высоте паза (§11-4)</w:t>
      </w:r>
    </w:p>
    <w:p w:rsidR="00D726C9" w:rsidRPr="00D726C9" w:rsidRDefault="00AD727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80" w:dyaOrig="360">
          <v:shape id="_x0000_i1112" type="#_x0000_t75" style="width:36pt;height:21.75pt" o:ole="">
            <v:imagedata r:id="rId182" o:title=""/>
          </v:shape>
          <o:OLEObject Type="Embed" ProgID="Equation.DSMT4" ShapeID="_x0000_i1112" DrawAspect="Content" ObjectID="_1546881467" r:id="rId18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 xml:space="preserve">    То же, дополнительной обмотки (§11-4)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780" w:dyaOrig="380">
          <v:shape id="_x0000_i1113" type="#_x0000_t75" style="width:40.5pt;height:21.75pt" o:ole="">
            <v:imagedata r:id="rId184" o:title=""/>
          </v:shape>
          <o:OLEObject Type="Embed" ProgID="Equation.DSMT4" ShapeID="_x0000_i1113" DrawAspect="Content" ObjectID="_1546881468" r:id="rId18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Размер по ширине паза в штампе  [9-57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119" w:dyaOrig="360">
          <v:shape id="_x0000_i1114" type="#_x0000_t75" style="width:357pt;height:21.75pt" o:ole="">
            <v:imagedata r:id="rId186" o:title=""/>
          </v:shape>
          <o:OLEObject Type="Embed" ProgID="Equation.DSMT4" ShapeID="_x0000_i1114" DrawAspect="Content" ObjectID="_1546881469" r:id="rId18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3.44   Уточненная ширина зубца в наиболее узкой части  [9-58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900" w:dyaOrig="360">
          <v:shape id="_x0000_i1115" type="#_x0000_t75" style="width:195.75pt;height:21.75pt" o:ole="">
            <v:imagedata r:id="rId188" o:title=""/>
          </v:shape>
          <o:OLEObject Type="Embed" ProgID="Equation.DSMT4" ShapeID="_x0000_i1115" DrawAspect="Content" ObjectID="_1546881470" r:id="rId18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5   Уточненная магнитная индукция в узкой части зубца статора [9-59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080" w:dyaOrig="680">
          <v:shape id="_x0000_i1116" type="#_x0000_t75" style="width:207.75pt;height:36pt" o:ole="">
            <v:imagedata r:id="rId190" o:title=""/>
          </v:shape>
          <o:OLEObject Type="Embed" ProgID="Equation.DSMT4" ShapeID="_x0000_i1116" DrawAspect="Content" ObjectID="_1546881471" r:id="rId19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6   Размер основной обмотки статора по высоте паза  [11-50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600" w:dyaOrig="360">
          <v:shape id="_x0000_i1117" type="#_x0000_t75" style="width:277.5pt;height:21.75pt" o:ole="">
            <v:imagedata r:id="rId192" o:title=""/>
          </v:shape>
          <o:OLEObject Type="Embed" ProgID="Equation.DSMT4" ShapeID="_x0000_i1117" DrawAspect="Content" ObjectID="_1546881472" r:id="rId19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7  Изоляция обмотки статора [прил. 28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1005" w:dyaOrig="375">
          <v:shape id="_x0000_i1118" type="#_x0000_t75" style="width:50.25pt;height:21.75pt" o:ole="">
            <v:imagedata r:id="rId194" o:title=""/>
          </v:shape>
          <o:OLEObject Type="Embed" ProgID="Equation.DSMT4" ShapeID="_x0000_i1118" DrawAspect="Content" ObjectID="_1546881473" r:id="rId195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48   Размер дополнительной обмотки статора по высоте паза  [11-5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ab/>
      </w:r>
      <w:r w:rsidR="008613C7" w:rsidRPr="00D726C9">
        <w:rPr>
          <w:rFonts w:eastAsia="Times New Roman" w:cs="Times New Roman"/>
          <w:position w:val="-14"/>
          <w:szCs w:val="28"/>
          <w:lang w:eastAsia="ru-RU"/>
        </w:rPr>
        <w:object w:dxaOrig="4920" w:dyaOrig="380">
          <v:shape id="_x0000_i1119" type="#_x0000_t75" style="width:244.5pt;height:21.75pt" o:ole="">
            <v:imagedata r:id="rId196" o:title=""/>
          </v:shape>
          <o:OLEObject Type="Embed" ProgID="Equation.DSMT4" ShapeID="_x0000_i1119" DrawAspect="Content" ObjectID="_1546881474" r:id="rId197"/>
        </w:object>
      </w:r>
      <w:r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3.49   </w:t>
      </w:r>
      <w:r w:rsidRPr="00D726C9">
        <w:rPr>
          <w:rFonts w:eastAsia="Times New Roman" w:cs="Times New Roman"/>
          <w:szCs w:val="28"/>
          <w:lang w:eastAsia="ru-RU"/>
        </w:rPr>
        <w:t>Проверка возможности размещения обмотки и уточненная высота паза в штампе (11-52)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6080" w:dyaOrig="380">
          <v:shape id="_x0000_i1120" type="#_x0000_t75" style="width:302.25pt;height:21.75pt" o:ole="">
            <v:imagedata r:id="rId198" o:title=""/>
          </v:shape>
          <o:OLEObject Type="Embed" ProgID="Equation.DSMT4" ShapeID="_x0000_i1120" DrawAspect="Content" ObjectID="_1546881475" r:id="rId19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50   Среднее зубцовое деление статора  [9-40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060" w:dyaOrig="680">
          <v:shape id="_x0000_i1121" type="#_x0000_t75" style="width:202.5pt;height:36pt" o:ole="">
            <v:imagedata r:id="rId200" o:title=""/>
          </v:shape>
          <o:OLEObject Type="Embed" ProgID="Equation.DSMT4" ShapeID="_x0000_i1121" DrawAspect="Content" ObjectID="_1546881476" r:id="rId20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51   Средняя ширина катушки обмотки статора  [9-41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560" w:dyaOrig="360">
          <v:shape id="_x0000_i1122" type="#_x0000_t75" style="width:179.25pt;height:21.75pt" o:ole="">
            <v:imagedata r:id="rId202" o:title=""/>
          </v:shape>
          <o:OLEObject Type="Embed" ProgID="Equation.DSMT4" ShapeID="_x0000_i1122" DrawAspect="Content" ObjectID="_1546881477" r:id="rId20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Средняя длина одной лобовой части обмотки  [9-60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240" w:dyaOrig="360">
          <v:shape id="_x0000_i1123" type="#_x0000_t75" style="width:261pt;height:21.75pt" o:ole="">
            <v:imagedata r:id="rId204" o:title=""/>
          </v:shape>
          <o:OLEObject Type="Embed" ProgID="Equation.DSMT4" ShapeID="_x0000_i1123" DrawAspect="Content" ObjectID="_1546881478" r:id="rId20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53   Средняя длина витка обмотки  [9-43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860" w:dyaOrig="360">
          <v:shape id="_x0000_i1124" type="#_x0000_t75" style="width:196.5pt;height:21.75pt" o:ole="">
            <v:imagedata r:id="rId206" o:title=""/>
          </v:shape>
          <o:OLEObject Type="Embed" ProgID="Equation.DSMT4" ShapeID="_x0000_i1124" DrawAspect="Content" ObjectID="_1546881479" r:id="rId20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3.54   Длина вылета лобовой части обмотки   [9-63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eastAsia="ru-RU"/>
        </w:rPr>
        <w:object w:dxaOrig="4959" w:dyaOrig="620">
          <v:shape id="_x0000_i1125" type="#_x0000_t75" style="width:245.25pt;height:28.5pt" o:ole="">
            <v:imagedata r:id="rId208" o:title=""/>
          </v:shape>
          <o:OLEObject Type="Embed" ProgID="Equation.DSMT4" ShapeID="_x0000_i1125" DrawAspect="Content" ObjectID="_1546881480" r:id="rId20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Средняя длина витка дополнительной обмотки (§11-4)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1760" w:dyaOrig="380">
          <v:shape id="_x0000_i1126" type="#_x0000_t75" style="width:86.25pt;height:21.75pt" o:ole="">
            <v:imagedata r:id="rId210" o:title=""/>
          </v:shape>
          <o:OLEObject Type="Embed" ProgID="Equation.DSMT4" ShapeID="_x0000_i1126" DrawAspect="Content" ObjectID="_1546881481" r:id="rId211"/>
        </w:object>
      </w:r>
      <w:r w:rsidR="00D726C9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3.55   Плотность тока в обмотке статора  [9-39]</w:t>
      </w:r>
    </w:p>
    <w:p w:rsidR="00D726C9" w:rsidRPr="00D726C9" w:rsidRDefault="008613C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019" w:dyaOrig="680">
          <v:shape id="_x0000_i1127" type="#_x0000_t75" style="width:152.25pt;height:36pt" o:ole="">
            <v:imagedata r:id="rId212" o:title=""/>
          </v:shape>
          <o:OLEObject Type="Embed" ProgID="Equation.DSMT4" ShapeID="_x0000_i1127" DrawAspect="Content" ObjectID="_1546881482" r:id="rId21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 3.56   </w:t>
      </w:r>
      <w:r w:rsidRPr="00D726C9">
        <w:rPr>
          <w:rFonts w:eastAsia="Times New Roman" w:cs="Times New Roman"/>
          <w:szCs w:val="28"/>
          <w:lang w:eastAsia="ru-RU"/>
        </w:rPr>
        <w:t>Произведение линейной нагрузки на плотность тока в обмотке (§11-4)</w:t>
      </w:r>
    </w:p>
    <w:p w:rsidR="00D726C9" w:rsidRPr="00D726C9" w:rsidRDefault="004F714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180" w:dyaOrig="360">
          <v:shape id="_x0000_i1128" type="#_x0000_t75" style="width:59.25pt;height:21.75pt" o:ole="">
            <v:imagedata r:id="rId214" o:title=""/>
          </v:shape>
          <o:OLEObject Type="Embed" ProgID="Equation.DSMT4" ShapeID="_x0000_i1128" DrawAspect="Content" ObjectID="_1546881483" r:id="rId21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А </w:t>
      </w:r>
      <w:r w:rsidR="00D726C9" w:rsidRPr="00D726C9">
        <w:rPr>
          <w:rFonts w:eastAsia="Times New Roman" w:cs="Times New Roman"/>
          <w:szCs w:val="28"/>
          <w:vertAlign w:val="superscript"/>
          <w:lang w:eastAsia="ru-RU"/>
        </w:rPr>
        <w:t>2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/(см·мм </w:t>
      </w:r>
      <w:r w:rsidR="00D726C9" w:rsidRPr="00D726C9">
        <w:rPr>
          <w:rFonts w:eastAsia="Times New Roman" w:cs="Times New Roman"/>
          <w:szCs w:val="28"/>
          <w:vertAlign w:val="superscript"/>
          <w:lang w:eastAsia="ru-RU"/>
        </w:rPr>
        <w:t>2</w:t>
      </w:r>
      <w:r w:rsidR="00D726C9" w:rsidRPr="00D726C9">
        <w:rPr>
          <w:rFonts w:eastAsia="Times New Roman" w:cs="Times New Roman"/>
          <w:szCs w:val="20"/>
          <w:lang w:eastAsia="ru-RU"/>
        </w:rPr>
        <w:t>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3.57   </w:t>
      </w:r>
      <w:r w:rsidRPr="00D726C9">
        <w:rPr>
          <w:rFonts w:eastAsia="Times New Roman" w:cs="Times New Roman"/>
          <w:szCs w:val="28"/>
          <w:lang w:eastAsia="ru-RU"/>
        </w:rPr>
        <w:t>То же, допустимое значение (рис. 11-12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А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1</w:t>
      </w:r>
      <w:r w:rsidRPr="00D726C9">
        <w:rPr>
          <w:rFonts w:eastAsia="Times New Roman" w:cs="Times New Roman"/>
          <w:szCs w:val="20"/>
          <w:lang w:val="en-US" w:eastAsia="ru-RU"/>
        </w:rPr>
        <w:t>J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1</w:t>
      </w:r>
      <w:r w:rsidRPr="00D726C9">
        <w:rPr>
          <w:rFonts w:eastAsia="Times New Roman" w:cs="Times New Roman"/>
          <w:szCs w:val="20"/>
          <w:lang w:eastAsia="ru-RU"/>
        </w:rPr>
        <w:t>=</w:t>
      </w:r>
      <w:r w:rsidR="004F714F">
        <w:rPr>
          <w:rFonts w:eastAsia="Times New Roman" w:cs="Times New Roman"/>
          <w:szCs w:val="20"/>
          <w:lang w:eastAsia="ru-RU"/>
        </w:rPr>
        <w:t>4420</w:t>
      </w:r>
      <w:r w:rsidRPr="00D726C9">
        <w:rPr>
          <w:rFonts w:eastAsia="Times New Roman" w:cs="Times New Roman"/>
          <w:szCs w:val="20"/>
          <w:lang w:eastAsia="ru-RU"/>
        </w:rPr>
        <w:t xml:space="preserve"> А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>/(см·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 xml:space="preserve">)&gt; </w:t>
      </w:r>
      <w:r w:rsidR="00D97C9D">
        <w:rPr>
          <w:rFonts w:eastAsia="Times New Roman" w:cs="Times New Roman"/>
          <w:szCs w:val="20"/>
          <w:lang w:eastAsia="ru-RU"/>
        </w:rPr>
        <w:t>4407</w:t>
      </w:r>
      <w:r w:rsidRPr="00D726C9">
        <w:rPr>
          <w:rFonts w:eastAsia="Times New Roman" w:cs="Times New Roman"/>
          <w:szCs w:val="20"/>
          <w:lang w:eastAsia="ru-RU"/>
        </w:rPr>
        <w:t>А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>/(см·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 xml:space="preserve">) условие выполняется </w:t>
      </w:r>
      <w:bookmarkStart w:id="36" w:name="_Toc192685770"/>
      <w:bookmarkStart w:id="37" w:name="_Toc194228830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br w:type="page"/>
      </w:r>
    </w:p>
    <w:p w:rsidR="00D726C9" w:rsidRPr="00D726C9" w:rsidRDefault="00D726C9" w:rsidP="00D726C9">
      <w:pPr>
        <w:keepNext/>
        <w:spacing w:after="0" w:line="240" w:lineRule="auto"/>
        <w:outlineLvl w:val="0"/>
        <w:rPr>
          <w:rFonts w:eastAsia="Times New Roman" w:cs="Times New Roman"/>
          <w:i/>
          <w:szCs w:val="20"/>
          <w:lang w:eastAsia="ru-RU"/>
        </w:rPr>
      </w:pPr>
      <w:bookmarkStart w:id="38" w:name="_Toc439143853"/>
      <w:bookmarkStart w:id="39" w:name="_Toc471689591"/>
      <w:r w:rsidRPr="00D726C9">
        <w:rPr>
          <w:rFonts w:eastAsia="Times New Roman" w:cs="Times New Roman"/>
          <w:b/>
          <w:szCs w:val="20"/>
          <w:lang w:eastAsia="ru-RU"/>
        </w:rPr>
        <w:lastRenderedPageBreak/>
        <w:t>4   Демпферная (пусковая) обмотка</w:t>
      </w:r>
      <w:bookmarkEnd w:id="36"/>
      <w:bookmarkEnd w:id="37"/>
      <w:bookmarkEnd w:id="38"/>
      <w:bookmarkEnd w:id="39"/>
    </w:p>
    <w:p w:rsidR="00D726C9" w:rsidRDefault="00D97C9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Суммарная площадь поперечного сечения стержней демпферной обмотки на один полюс</w:t>
      </w:r>
    </w:p>
    <w:p w:rsidR="00D97C9D" w:rsidRDefault="004F714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440" w:dyaOrig="680">
          <v:shape id="_x0000_i1129" type="#_x0000_t75" style="width:222pt;height:36pt" o:ole="">
            <v:imagedata r:id="rId216" o:title=""/>
          </v:shape>
          <o:OLEObject Type="Embed" ProgID="Equation.DSMT4" ShapeID="_x0000_i1129" DrawAspect="Content" ObjectID="_1546881484" r:id="rId217"/>
        </w:object>
      </w:r>
    </w:p>
    <w:p w:rsidR="00D97C9D" w:rsidRDefault="00D97C9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редварительное зубцовое деление полюсного наконечника ротора</w:t>
      </w:r>
    </w:p>
    <w:p w:rsidR="00CE50BD" w:rsidRDefault="00E74ED8" w:rsidP="00D726C9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CE50BD">
        <w:rPr>
          <w:position w:val="-12"/>
        </w:rPr>
        <w:object w:dxaOrig="1900" w:dyaOrig="360">
          <v:shape id="_x0000_i1130" type="#_x0000_t75" style="width:93pt;height:21.75pt" o:ole="">
            <v:imagedata r:id="rId218" o:title=""/>
          </v:shape>
          <o:OLEObject Type="Embed" ProgID="Equation.DSMT4" ShapeID="_x0000_i1130" DrawAspect="Content" ObjectID="_1546881485" r:id="rId219"/>
        </w:object>
      </w:r>
    </w:p>
    <w:p w:rsidR="00CE50BD" w:rsidRDefault="00CE50BD" w:rsidP="00D726C9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личество стержней демпферной обмотки </w:t>
      </w:r>
    </w:p>
    <w:p w:rsidR="00CE50BD" w:rsidRDefault="00CE50BD" w:rsidP="00D726C9">
      <w:pPr>
        <w:spacing w:after="0" w:line="360" w:lineRule="auto"/>
        <w:ind w:firstLine="567"/>
        <w:jc w:val="both"/>
      </w:pPr>
      <w:r w:rsidRPr="00CE50BD">
        <w:rPr>
          <w:position w:val="-30"/>
        </w:rPr>
        <w:object w:dxaOrig="2079" w:dyaOrig="680">
          <v:shape id="_x0000_i1131" type="#_x0000_t75" style="width:100.5pt;height:36pt" o:ole="">
            <v:imagedata r:id="rId220" o:title=""/>
          </v:shape>
          <o:OLEObject Type="Embed" ProgID="Equation.DSMT4" ShapeID="_x0000_i1131" DrawAspect="Content" ObjectID="_1546881486" r:id="rId221"/>
        </w:object>
      </w:r>
    </w:p>
    <w:p w:rsidR="00CE50BD" w:rsidRDefault="00CE50BD" w:rsidP="00D726C9">
      <w:pPr>
        <w:spacing w:after="0" w:line="360" w:lineRule="auto"/>
        <w:ind w:firstLine="567"/>
        <w:jc w:val="both"/>
      </w:pPr>
      <w:r>
        <w:t>Диаметр стержня демпферной обмотки</w:t>
      </w:r>
    </w:p>
    <w:p w:rsidR="00CE50BD" w:rsidRDefault="00E74ED8" w:rsidP="00D726C9">
      <w:pPr>
        <w:spacing w:after="0" w:line="360" w:lineRule="auto"/>
        <w:ind w:firstLine="567"/>
        <w:jc w:val="both"/>
      </w:pPr>
      <w:r w:rsidRPr="00CE50BD">
        <w:rPr>
          <w:position w:val="-32"/>
        </w:rPr>
        <w:object w:dxaOrig="2140" w:dyaOrig="780">
          <v:shape id="_x0000_i1132" type="#_x0000_t75" style="width:108.75pt;height:36pt" o:ole="">
            <v:imagedata r:id="rId222" o:title=""/>
          </v:shape>
          <o:OLEObject Type="Embed" ProgID="Equation.DSMT4" ShapeID="_x0000_i1132" DrawAspect="Content" ObjectID="_1546881487" r:id="rId223"/>
        </w:object>
      </w:r>
    </w:p>
    <w:p w:rsidR="00CE50BD" w:rsidRDefault="00CE50BD" w:rsidP="00D726C9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лощадь поперечного сечения стержня</w:t>
      </w:r>
    </w:p>
    <w:p w:rsidR="00CE50BD" w:rsidRDefault="00E74ED8" w:rsidP="00D726C9">
      <w:pPr>
        <w:spacing w:after="0" w:line="360" w:lineRule="auto"/>
        <w:ind w:firstLine="567"/>
        <w:jc w:val="both"/>
      </w:pPr>
      <w:r w:rsidRPr="00CE50BD">
        <w:rPr>
          <w:position w:val="-24"/>
        </w:rPr>
        <w:object w:dxaOrig="2760" w:dyaOrig="660">
          <v:shape id="_x0000_i1133" type="#_x0000_t75" style="width:136.5pt;height:36pt" o:ole="">
            <v:imagedata r:id="rId224" o:title=""/>
          </v:shape>
          <o:OLEObject Type="Embed" ProgID="Equation.DSMT4" ShapeID="_x0000_i1133" DrawAspect="Content" ObjectID="_1546881488" r:id="rId225"/>
        </w:object>
      </w:r>
    </w:p>
    <w:p w:rsidR="00CE50BD" w:rsidRDefault="00E74ED8" w:rsidP="00D726C9">
      <w:pPr>
        <w:spacing w:after="0" w:line="360" w:lineRule="auto"/>
        <w:ind w:firstLine="567"/>
        <w:jc w:val="both"/>
      </w:pPr>
      <w:r w:rsidRPr="00CE50BD">
        <w:rPr>
          <w:position w:val="-12"/>
        </w:rPr>
        <w:object w:dxaOrig="940" w:dyaOrig="360">
          <v:shape id="_x0000_i1134" type="#_x0000_t75" style="width:44.25pt;height:21.75pt" o:ole="">
            <v:imagedata r:id="rId226" o:title=""/>
          </v:shape>
          <o:OLEObject Type="Embed" ProgID="Equation.DSMT4" ShapeID="_x0000_i1134" DrawAspect="Content" ObjectID="_1546881489" r:id="rId227"/>
        </w:object>
      </w:r>
    </w:p>
    <w:p w:rsidR="00CE50BD" w:rsidRDefault="00CE50BD" w:rsidP="00D726C9">
      <w:pPr>
        <w:spacing w:after="0" w:line="360" w:lineRule="auto"/>
        <w:ind w:firstLine="567"/>
        <w:jc w:val="both"/>
      </w:pPr>
      <w:r>
        <w:t>Уточненное значение зубцового деления полюсного наконечника</w:t>
      </w:r>
    </w:p>
    <w:p w:rsidR="00F75F04" w:rsidRDefault="00E74ED8" w:rsidP="00F75F04">
      <w:pPr>
        <w:spacing w:after="0" w:line="360" w:lineRule="auto"/>
        <w:ind w:firstLine="567"/>
        <w:jc w:val="both"/>
      </w:pPr>
      <w:r w:rsidRPr="00CE50BD">
        <w:rPr>
          <w:position w:val="-30"/>
        </w:rPr>
        <w:object w:dxaOrig="4980" w:dyaOrig="680">
          <v:shape id="_x0000_i1135" type="#_x0000_t75" style="width:252pt;height:36pt" o:ole="">
            <v:imagedata r:id="rId228" o:title=""/>
          </v:shape>
          <o:OLEObject Type="Embed" ProgID="Equation.DSMT4" ShapeID="_x0000_i1135" DrawAspect="Content" ObjectID="_1546881490" r:id="rId229"/>
        </w:object>
      </w:r>
    </w:p>
    <w:p w:rsidR="00F75F04" w:rsidRDefault="00F75F04" w:rsidP="00F75F04">
      <w:pPr>
        <w:spacing w:after="0" w:line="360" w:lineRule="auto"/>
        <w:ind w:firstLine="567"/>
        <w:jc w:val="both"/>
      </w:pPr>
      <w:r>
        <w:t>Диаметр круглой части полюсного наконечника</w:t>
      </w:r>
    </w:p>
    <w:p w:rsidR="00F75F04" w:rsidRDefault="00E74ED8" w:rsidP="00F75F04">
      <w:pPr>
        <w:spacing w:after="0" w:line="360" w:lineRule="auto"/>
        <w:ind w:firstLine="567"/>
        <w:jc w:val="both"/>
      </w:pPr>
      <w:r w:rsidRPr="001D394A">
        <w:rPr>
          <w:position w:val="-12"/>
        </w:rPr>
        <w:object w:dxaOrig="1840" w:dyaOrig="360">
          <v:shape id="_x0000_i1136" type="#_x0000_t75" style="width:88.5pt;height:21.75pt" o:ole="">
            <v:imagedata r:id="rId230" o:title=""/>
          </v:shape>
          <o:OLEObject Type="Embed" ProgID="Equation.DSMT4" ShapeID="_x0000_i1136" DrawAspect="Content" ObjectID="_1546881491" r:id="rId231"/>
        </w:object>
      </w:r>
    </w:p>
    <w:p w:rsidR="00F75F04" w:rsidRDefault="00F75F04" w:rsidP="00F75F04">
      <w:pPr>
        <w:spacing w:after="0" w:line="360" w:lineRule="auto"/>
        <w:ind w:firstLine="567"/>
        <w:jc w:val="both"/>
      </w:pPr>
      <w:r>
        <w:t>Размеры шлица паза</w:t>
      </w:r>
    </w:p>
    <w:p w:rsidR="00F75F04" w:rsidRDefault="00E74ED8" w:rsidP="00F75F04">
      <w:pPr>
        <w:spacing w:after="0" w:line="360" w:lineRule="auto"/>
        <w:ind w:firstLine="567"/>
        <w:jc w:val="both"/>
      </w:pPr>
      <w:r w:rsidRPr="00F75F04">
        <w:rPr>
          <w:position w:val="-30"/>
        </w:rPr>
        <w:object w:dxaOrig="760" w:dyaOrig="720">
          <v:shape id="_x0000_i1137" type="#_x0000_t75" style="width:36.75pt;height:36pt" o:ole="">
            <v:imagedata r:id="rId232" o:title=""/>
          </v:shape>
          <o:OLEObject Type="Embed" ProgID="Equation.DSMT4" ShapeID="_x0000_i1137" DrawAspect="Content" ObjectID="_1546881492" r:id="rId233"/>
        </w:object>
      </w:r>
    </w:p>
    <w:p w:rsidR="00F75F04" w:rsidRDefault="00F75F04" w:rsidP="00F75F04">
      <w:pPr>
        <w:spacing w:after="0" w:line="360" w:lineRule="auto"/>
        <w:ind w:firstLine="567"/>
        <w:jc w:val="both"/>
      </w:pPr>
      <w:r>
        <w:t>Предварительная длина стержня демпферное обмотки</w:t>
      </w:r>
    </w:p>
    <w:p w:rsidR="00F75F04" w:rsidRDefault="00E74ED8" w:rsidP="00F75F04">
      <w:pPr>
        <w:spacing w:after="0" w:line="360" w:lineRule="auto"/>
        <w:ind w:firstLine="567"/>
        <w:jc w:val="both"/>
      </w:pPr>
      <w:r w:rsidRPr="001D394A">
        <w:rPr>
          <w:position w:val="-12"/>
        </w:rPr>
        <w:object w:dxaOrig="4320" w:dyaOrig="360">
          <v:shape id="_x0000_i1138" type="#_x0000_t75" style="width:214.5pt;height:21.75pt" o:ole="">
            <v:imagedata r:id="rId234" o:title=""/>
          </v:shape>
          <o:OLEObject Type="Embed" ProgID="Equation.DSMT4" ShapeID="_x0000_i1138" DrawAspect="Content" ObjectID="_1546881493" r:id="rId235"/>
        </w:object>
      </w:r>
    </w:p>
    <w:p w:rsidR="00F75F04" w:rsidRDefault="00F75F04" w:rsidP="00F75F04">
      <w:pPr>
        <w:spacing w:after="0" w:line="360" w:lineRule="auto"/>
        <w:ind w:firstLine="567"/>
        <w:jc w:val="both"/>
      </w:pPr>
      <w:r>
        <w:t>Площадь поперечного сечения короткозамыкающих сегментов</w:t>
      </w:r>
    </w:p>
    <w:p w:rsidR="00F75F04" w:rsidRDefault="00E74ED8" w:rsidP="00F75F04">
      <w:pPr>
        <w:spacing w:after="0" w:line="360" w:lineRule="auto"/>
        <w:ind w:firstLine="567"/>
        <w:jc w:val="both"/>
      </w:pPr>
      <w:r w:rsidRPr="001D394A">
        <w:rPr>
          <w:position w:val="-12"/>
        </w:rPr>
        <w:object w:dxaOrig="3600" w:dyaOrig="360">
          <v:shape id="_x0000_i1139" type="#_x0000_t75" style="width:180pt;height:21.75pt" o:ole="">
            <v:imagedata r:id="rId236" o:title=""/>
          </v:shape>
          <o:OLEObject Type="Embed" ProgID="Equation.DSMT4" ShapeID="_x0000_i1139" DrawAspect="Content" ObjectID="_1546881494" r:id="rId237"/>
        </w:object>
      </w:r>
    </w:p>
    <w:p w:rsidR="00F75F04" w:rsidRDefault="00F75F04" w:rsidP="00F75F04">
      <w:pPr>
        <w:spacing w:after="0" w:line="360" w:lineRule="auto"/>
        <w:ind w:firstLine="567"/>
        <w:jc w:val="both"/>
      </w:pPr>
      <w:r>
        <w:lastRenderedPageBreak/>
        <w:t>Размеры короткозамыкающих сегментов</w:t>
      </w:r>
    </w:p>
    <w:p w:rsidR="00F75F04" w:rsidRPr="00F75F04" w:rsidRDefault="00E74ED8" w:rsidP="00F75F04">
      <w:pPr>
        <w:spacing w:after="0" w:line="360" w:lineRule="auto"/>
        <w:ind w:firstLine="567"/>
        <w:jc w:val="both"/>
      </w:pPr>
      <w:r w:rsidRPr="00F75F04">
        <w:rPr>
          <w:position w:val="-48"/>
        </w:rPr>
        <w:object w:dxaOrig="1060" w:dyaOrig="1080">
          <v:shape id="_x0000_i1140" type="#_x0000_t75" style="width:51pt;height:57.75pt" o:ole="">
            <v:imagedata r:id="rId238" o:title=""/>
          </v:shape>
          <o:OLEObject Type="Embed" ProgID="Equation.DSMT4" ShapeID="_x0000_i1140" DrawAspect="Content" ObjectID="_1546881495" r:id="rId239"/>
        </w:object>
      </w:r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  <w:r w:rsidRPr="00D726C9">
        <w:rPr>
          <w:rFonts w:eastAsia="Times New Roman" w:cs="Times New Roman"/>
          <w:sz w:val="20"/>
          <w:szCs w:val="20"/>
          <w:lang w:eastAsia="ru-RU"/>
        </w:rPr>
        <w:br w:type="page"/>
      </w:r>
    </w:p>
    <w:p w:rsidR="00D726C9" w:rsidRPr="00964727" w:rsidRDefault="00D726C9" w:rsidP="00964727">
      <w:pPr>
        <w:pStyle w:val="11"/>
        <w:numPr>
          <w:ilvl w:val="0"/>
          <w:numId w:val="36"/>
        </w:numPr>
        <w:rPr>
          <w:b/>
          <w:i/>
        </w:rPr>
      </w:pPr>
      <w:bookmarkStart w:id="40" w:name="_Toc439143854"/>
      <w:r w:rsidRPr="00964727">
        <w:rPr>
          <w:b/>
        </w:rPr>
        <w:lastRenderedPageBreak/>
        <w:t xml:space="preserve">  </w:t>
      </w:r>
      <w:bookmarkStart w:id="41" w:name="_Toc471689592"/>
      <w:r w:rsidRPr="00964727">
        <w:rPr>
          <w:b/>
        </w:rPr>
        <w:t>Расчет магнитной цепи</w:t>
      </w:r>
      <w:bookmarkEnd w:id="40"/>
      <w:bookmarkEnd w:id="41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8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42" w:name="_Toc439143855"/>
      <w:bookmarkStart w:id="43" w:name="_Toc471689593"/>
      <w:r w:rsidRPr="00D726C9">
        <w:t>5.1   Воздушный зазор</w:t>
      </w:r>
      <w:bookmarkEnd w:id="42"/>
      <w:bookmarkEnd w:id="43"/>
    </w:p>
    <w:p w:rsidR="00D726C9" w:rsidRPr="00D726C9" w:rsidRDefault="00D726C9" w:rsidP="00D726C9">
      <w:pPr>
        <w:spacing w:after="0" w:line="24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1.1   Расчетная площадь поперечного сечения воздушного зазора  [11-60]</w:t>
      </w:r>
    </w:p>
    <w:p w:rsidR="00D726C9" w:rsidRPr="00D726C9" w:rsidRDefault="00E74ED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580" w:dyaOrig="360">
          <v:shape id="_x0000_i1141" type="#_x0000_t75" style="width:277.5pt;height:21.75pt" o:ole="">
            <v:imagedata r:id="rId240" o:title=""/>
          </v:shape>
          <o:OLEObject Type="Embed" ProgID="Equation.DSMT4" ShapeID="_x0000_i1141" DrawAspect="Content" ObjectID="_1546881496" r:id="rId24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1.2   Уточненное значение магн. индукции в воздушном зазоре  [11-61]</w:t>
      </w:r>
    </w:p>
    <w:p w:rsidR="00D726C9" w:rsidRPr="00D726C9" w:rsidRDefault="00E74ED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400" w:dyaOrig="720">
          <v:shape id="_x0000_i1142" type="#_x0000_t75" style="width:172.5pt;height:36pt" o:ole="">
            <v:imagedata r:id="rId242" o:title=""/>
          </v:shape>
          <o:OLEObject Type="Embed" ProgID="Equation.DSMT4" ShapeID="_x0000_i1142" DrawAspect="Content" ObjectID="_1546881497" r:id="rId24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1.3   Коэффициент, учитывающий увеличение магнитного сопротивления воздушного зазора вследствие зубчатого строения статора  [9-116]</w:t>
      </w:r>
    </w:p>
    <w:p w:rsidR="00D726C9" w:rsidRPr="00D726C9" w:rsidRDefault="00E74ED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60"/>
          <w:szCs w:val="28"/>
          <w:lang w:eastAsia="ru-RU"/>
        </w:rPr>
        <w:object w:dxaOrig="6520" w:dyaOrig="980">
          <v:shape id="_x0000_i1143" type="#_x0000_t75" style="width:325.5pt;height:50.25pt" o:ole="">
            <v:imagedata r:id="rId244" o:title=""/>
          </v:shape>
          <o:OLEObject Type="Embed" ProgID="Equation.DSMT4" ShapeID="_x0000_i1143" DrawAspect="Content" ObjectID="_1546881498" r:id="rId24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1.4   МДС для воздушного зазора  [9-121]</w:t>
      </w:r>
    </w:p>
    <w:p w:rsidR="00D726C9" w:rsidRPr="00D726C9" w:rsidRDefault="00E039E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020" w:dyaOrig="380">
          <v:shape id="_x0000_i1144" type="#_x0000_t75" style="width:249pt;height:21.75pt" o:ole="">
            <v:imagedata r:id="rId246" o:title=""/>
          </v:shape>
          <o:OLEObject Type="Embed" ProgID="Equation.DSMT4" ShapeID="_x0000_i1144" DrawAspect="Content" ObjectID="_1546881499" r:id="rId24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44" w:name="_Toc439143856"/>
      <w:bookmarkStart w:id="45" w:name="_Toc471689594"/>
      <w:r w:rsidRPr="00D726C9">
        <w:t>5.2   Зубцы статора</w:t>
      </w:r>
      <w:bookmarkEnd w:id="44"/>
      <w:bookmarkEnd w:id="45"/>
      <w:r w:rsidRPr="00D726C9">
        <w:t xml:space="preserve"> </w:t>
      </w:r>
    </w:p>
    <w:p w:rsidR="00D726C9" w:rsidRPr="00D726C9" w:rsidRDefault="00D726C9" w:rsidP="00D726C9">
      <w:pPr>
        <w:spacing w:after="0" w:line="24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2.1   Зубцовое деление на 1/3 высоты зубца (9-122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0"/>
          <w:lang w:eastAsia="ru-RU"/>
        </w:rPr>
        <w:object w:dxaOrig="4599" w:dyaOrig="960">
          <v:shape id="_x0000_i1145" type="#_x0000_t75" style="width:228.75pt;height:50.25pt" o:ole="">
            <v:imagedata r:id="rId248" o:title=""/>
          </v:shape>
          <o:OLEObject Type="Embed" ProgID="Equation.DSMT4" ShapeID="_x0000_i1145" DrawAspect="Content" ObjectID="_1546881500" r:id="rId24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2.3   Ширина зубца (9-126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8"/>
          <w:szCs w:val="20"/>
          <w:lang w:eastAsia="ru-RU"/>
        </w:rPr>
        <w:object w:dxaOrig="4120" w:dyaOrig="420">
          <v:shape id="_x0000_i1146" type="#_x0000_t75" style="width:207pt;height:21.75pt" o:ole="">
            <v:imagedata r:id="rId250" o:title=""/>
          </v:shape>
          <o:OLEObject Type="Embed" ProgID="Equation.DSMT4" ShapeID="_x0000_i1146" DrawAspect="Content" ObjectID="_1546881501" r:id="rId25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2.4   Расчетная площадь поперечного сечения зубцов статора (11-64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28"/>
          <w:szCs w:val="20"/>
          <w:lang w:eastAsia="ru-RU"/>
        </w:rPr>
        <w:object w:dxaOrig="5820" w:dyaOrig="720">
          <v:shape id="_x0000_i1147" type="#_x0000_t75" style="width:289.5pt;height:36pt" o:ole="">
            <v:imagedata r:id="rId252" o:title=""/>
          </v:shape>
          <o:OLEObject Type="Embed" ProgID="Equation.DSMT4" ShapeID="_x0000_i1147" DrawAspect="Content" ObjectID="_1546881502" r:id="rId25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5.2.5   Магнитная индукция зубца статора 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6"/>
          <w:szCs w:val="20"/>
          <w:lang w:val="en-US" w:eastAsia="ru-RU"/>
        </w:rPr>
        <w:object w:dxaOrig="3560" w:dyaOrig="780">
          <v:shape id="_x0000_i1148" type="#_x0000_t75" style="width:180pt;height:36pt" o:ole="">
            <v:imagedata r:id="rId254" o:title=""/>
          </v:shape>
          <o:OLEObject Type="Embed" ProgID="Equation.DSMT4" ShapeID="_x0000_i1148" DrawAspect="Content" ObjectID="_1546881503" r:id="rId25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5.2.6   Напряженность магнитного поля 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1080" w:dyaOrig="360">
          <v:shape id="_x0000_i1149" type="#_x0000_t75" style="width:57.75pt;height:21.75pt" o:ole="">
            <v:imagedata r:id="rId256" o:title=""/>
          </v:shape>
          <o:OLEObject Type="Embed" ProgID="Equation.DSMT4" ShapeID="_x0000_i1149" DrawAspect="Content" ObjectID="_1546881504" r:id="rId25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А/с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2.7   Средняя длина пути магнитного потока  [9-124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1380" w:dyaOrig="360">
          <v:shape id="_x0000_i1150" type="#_x0000_t75" style="width:1in;height:21.75pt" o:ole="">
            <v:imagedata r:id="rId258" o:title=""/>
          </v:shape>
          <o:OLEObject Type="Embed" ProgID="Equation.DSMT4" ShapeID="_x0000_i1150" DrawAspect="Content" ObjectID="_1546881505" r:id="rId25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2.8   МДС для зубцов  [9-125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3820" w:dyaOrig="360">
          <v:shape id="_x0000_i1151" type="#_x0000_t75" style="width:195pt;height:21.75pt" o:ole="">
            <v:imagedata r:id="rId260" o:title=""/>
          </v:shape>
          <o:OLEObject Type="Embed" ProgID="Equation.DSMT4" ShapeID="_x0000_i1151" DrawAspect="Content" ObjectID="_1546881506" r:id="rId26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46" w:name="_Toc439143857"/>
      <w:bookmarkStart w:id="47" w:name="_Toc471689595"/>
      <w:r w:rsidRPr="00D726C9">
        <w:t>5.3   Спинка статора</w:t>
      </w:r>
      <w:bookmarkEnd w:id="46"/>
      <w:bookmarkEnd w:id="47"/>
      <w:r w:rsidRPr="00D726C9">
        <w:t xml:space="preserve"> </w:t>
      </w:r>
    </w:p>
    <w:p w:rsidR="00D726C9" w:rsidRPr="00D726C9" w:rsidRDefault="00D726C9" w:rsidP="00D726C9">
      <w:pPr>
        <w:spacing w:after="0" w:line="24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3.1   Расчетная площадь поперечного сечения спинки статора  [11-66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39" w:dyaOrig="360">
          <v:shape id="_x0000_i1152" type="#_x0000_t75" style="width:189pt;height:21.75pt" o:ole="">
            <v:imagedata r:id="rId262" o:title=""/>
          </v:shape>
          <o:OLEObject Type="Embed" ProgID="Equation.DSMT4" ShapeID="_x0000_i1152" DrawAspect="Content" ObjectID="_1546881507" r:id="rId26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3.2   Расчетная магнитная индукция  [11-67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320" w:dyaOrig="720">
          <v:shape id="_x0000_i1153" type="#_x0000_t75" style="width:168pt;height:36pt" o:ole="">
            <v:imagedata r:id="rId264" o:title=""/>
          </v:shape>
          <o:OLEObject Type="Embed" ProgID="Equation.DSMT4" ShapeID="_x0000_i1153" DrawAspect="Content" ObjectID="_1546881508" r:id="rId26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3.3   Напряженность магнитного поля  [прил. 12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100" w:dyaOrig="360">
          <v:shape id="_x0000_i1154" type="#_x0000_t75" style="width:60pt;height:21.75pt" o:ole="">
            <v:imagedata r:id="rId266" o:title=""/>
          </v:shape>
          <o:OLEObject Type="Embed" ProgID="Equation.DSMT4" ShapeID="_x0000_i1154" DrawAspect="Content" ObjectID="_1546881509" r:id="rId26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А/с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3.4   Средняя длина пути магнитного потока  [9-166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4440" w:dyaOrig="660">
          <v:shape id="_x0000_i1155" type="#_x0000_t75" style="width:222.75pt;height:36pt" o:ole="">
            <v:imagedata r:id="rId268" o:title=""/>
          </v:shape>
          <o:OLEObject Type="Embed" ProgID="Equation.DSMT4" ShapeID="_x0000_i1155" DrawAspect="Content" ObjectID="_1546881510" r:id="rId26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3.5   МДС для спинки статора  [11-68]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80" w:dyaOrig="360">
          <v:shape id="_x0000_i1156" type="#_x0000_t75" style="width:207.75pt;height:21.75pt" o:ole="">
            <v:imagedata r:id="rId270" o:title=""/>
          </v:shape>
          <o:OLEObject Type="Embed" ProgID="Equation.DSMT4" ShapeID="_x0000_i1156" DrawAspect="Content" ObjectID="_1546881511" r:id="rId27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2502A3" w:rsidP="00964727">
      <w:pPr>
        <w:pStyle w:val="20"/>
        <w:numPr>
          <w:ilvl w:val="0"/>
          <w:numId w:val="0"/>
        </w:numPr>
        <w:ind w:firstLine="567"/>
      </w:pPr>
      <w:bookmarkStart w:id="48" w:name="_Toc439143858"/>
      <w:bookmarkStart w:id="49" w:name="_Toc471689596"/>
      <w:r>
        <w:t>5.4   Полюсные наконечники традиционной</w:t>
      </w:r>
      <w:r w:rsidR="00D726C9" w:rsidRPr="00D726C9">
        <w:t xml:space="preserve"> конструкции</w:t>
      </w:r>
      <w:bookmarkEnd w:id="48"/>
      <w:bookmarkEnd w:id="49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4.1   Величина выступа полюсного наконечника (11-72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819" w:dyaOrig="360">
          <v:shape id="_x0000_i1157" type="#_x0000_t75" style="width:242.25pt;height:21.75pt" o:ole="">
            <v:imagedata r:id="rId272" o:title=""/>
          </v:shape>
          <o:OLEObject Type="Embed" ProgID="Equation.DSMT4" ShapeID="_x0000_i1157" DrawAspect="Content" ObjectID="_1546881512" r:id="rId27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5.4.2   </w:t>
      </w:r>
      <w:r w:rsidRPr="00D726C9">
        <w:rPr>
          <w:rFonts w:eastAsia="Times New Roman" w:cs="Times New Roman"/>
          <w:szCs w:val="28"/>
          <w:lang w:eastAsia="ru-RU"/>
        </w:rPr>
        <w:t xml:space="preserve">Высота </w:t>
      </w:r>
      <w:r w:rsidR="002502A3">
        <w:rPr>
          <w:rFonts w:eastAsia="Times New Roman" w:cs="Times New Roman"/>
          <w:szCs w:val="28"/>
          <w:lang w:eastAsia="ru-RU"/>
        </w:rPr>
        <w:t>полюсного наконечника</w:t>
      </w:r>
      <w:r w:rsidRPr="00D726C9">
        <w:rPr>
          <w:rFonts w:eastAsia="Times New Roman" w:cs="Times New Roman"/>
          <w:szCs w:val="28"/>
          <w:lang w:eastAsia="ru-RU"/>
        </w:rPr>
        <w:t xml:space="preserve"> (11-83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eastAsia="ru-RU"/>
        </w:rPr>
        <w:object w:dxaOrig="4180" w:dyaOrig="620">
          <v:shape id="_x0000_i1158" type="#_x0000_t75" style="width:206.25pt;height:28.5pt" o:ole="">
            <v:imagedata r:id="rId274" o:title=""/>
          </v:shape>
          <o:OLEObject Type="Embed" ProgID="Equation.DSMT4" ShapeID="_x0000_i1158" DrawAspect="Content" ObjectID="_1546881513" r:id="rId275"/>
        </w:object>
      </w:r>
      <w:r w:rsidR="00D726C9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2502A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5.4.3 </w:t>
      </w:r>
      <w:r w:rsidR="00D726C9" w:rsidRPr="00D726C9">
        <w:rPr>
          <w:rFonts w:eastAsia="Times New Roman" w:cs="Times New Roman"/>
          <w:szCs w:val="28"/>
          <w:lang w:eastAsia="ru-RU"/>
        </w:rPr>
        <w:t>Расстояние между боковыми поверхн</w:t>
      </w:r>
      <w:r>
        <w:rPr>
          <w:rFonts w:eastAsia="Times New Roman" w:cs="Times New Roman"/>
          <w:szCs w:val="28"/>
          <w:lang w:eastAsia="ru-RU"/>
        </w:rPr>
        <w:t>остями смежных полюсных наконеч</w:t>
      </w:r>
      <w:r w:rsidR="00D726C9" w:rsidRPr="00D726C9">
        <w:rPr>
          <w:rFonts w:eastAsia="Times New Roman" w:cs="Times New Roman"/>
          <w:szCs w:val="28"/>
          <w:lang w:eastAsia="ru-RU"/>
        </w:rPr>
        <w:t>ников (11-84)</w:t>
      </w:r>
    </w:p>
    <w:p w:rsidR="00D726C9" w:rsidRPr="00D726C9" w:rsidRDefault="00672FD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7119" w:dyaOrig="660">
          <v:shape id="_x0000_i1159" type="#_x0000_t75" style="width:345pt;height:28.5pt" o:ole="">
            <v:imagedata r:id="rId276" o:title=""/>
          </v:shape>
          <o:OLEObject Type="Embed" ProgID="Equation.DSMT4" ShapeID="_x0000_i1159" DrawAspect="Content" ObjectID="_1546881514" r:id="rId277"/>
        </w:object>
      </w:r>
      <w:r w:rsidR="00D726C9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5.4.4   </w:t>
      </w:r>
      <w:r w:rsidRPr="00D726C9">
        <w:rPr>
          <w:rFonts w:eastAsia="Times New Roman" w:cs="Times New Roman"/>
          <w:szCs w:val="28"/>
          <w:lang w:eastAsia="ru-RU"/>
        </w:rPr>
        <w:t>Коэффициент магнитной проводимости потока рассеяния (11-85)</w:t>
      </w:r>
    </w:p>
    <w:p w:rsidR="00D726C9" w:rsidRPr="00D726C9" w:rsidRDefault="0000651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72"/>
          <w:szCs w:val="28"/>
          <w:lang w:eastAsia="ru-RU"/>
        </w:rPr>
        <w:object w:dxaOrig="7360" w:dyaOrig="1560">
          <v:shape id="_x0000_i1160" type="#_x0000_t75" style="width:338.25pt;height:1in" o:ole="">
            <v:imagedata r:id="rId278" o:title=""/>
          </v:shape>
          <o:OLEObject Type="Embed" ProgID="Equation.DSMT4" ShapeID="_x0000_i1160" DrawAspect="Content" ObjectID="_1546881515" r:id="rId279"/>
        </w:objec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50" w:name="_Toc439143859"/>
      <w:bookmarkStart w:id="51" w:name="_Toc471689597"/>
      <w:r w:rsidRPr="00D726C9">
        <w:t>5.5   Полюсы</w:t>
      </w:r>
      <w:bookmarkEnd w:id="50"/>
      <w:bookmarkEnd w:id="51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   Величина выступа полюсного наконечника  [11-72]</w:t>
      </w:r>
    </w:p>
    <w:p w:rsidR="00620B95" w:rsidRPr="00D726C9" w:rsidRDefault="0000651D" w:rsidP="00620B95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819" w:dyaOrig="360">
          <v:shape id="_x0000_i1161" type="#_x0000_t75" style="width:242.25pt;height:21.75pt" o:ole="">
            <v:imagedata r:id="rId280" o:title=""/>
          </v:shape>
          <o:OLEObject Type="Embed" ProgID="Equation.DSMT4" ShapeID="_x0000_i1161" DrawAspect="Content" ObjectID="_1546881516" r:id="rId281"/>
        </w:object>
      </w:r>
      <w:r w:rsidR="00620B95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2   Высота полюсного наконечника   [11-83]</w:t>
      </w:r>
    </w:p>
    <w:p w:rsidR="00620B95" w:rsidRPr="00D726C9" w:rsidRDefault="0000651D" w:rsidP="00620B95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eastAsia="ru-RU"/>
        </w:rPr>
        <w:object w:dxaOrig="4180" w:dyaOrig="620">
          <v:shape id="_x0000_i1162" type="#_x0000_t75" style="width:206.25pt;height:28.5pt" o:ole="">
            <v:imagedata r:id="rId282" o:title=""/>
          </v:shape>
          <o:OLEObject Type="Embed" ProgID="Equation.DSMT4" ShapeID="_x0000_i1162" DrawAspect="Content" ObjectID="_1546881517" r:id="rId283"/>
        </w:object>
      </w:r>
      <w:r w:rsidR="00620B95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3   Расстояние между боковыми поверхностями смежных полюсных наконеч</w:t>
      </w:r>
      <w:r w:rsidRPr="00D726C9">
        <w:rPr>
          <w:rFonts w:eastAsia="Times New Roman" w:cs="Times New Roman"/>
          <w:szCs w:val="20"/>
          <w:lang w:eastAsia="ru-RU"/>
        </w:rPr>
        <w:softHyphen/>
        <w:t>ников   [11-84]</w:t>
      </w:r>
    </w:p>
    <w:p w:rsidR="00620B95" w:rsidRPr="00D726C9" w:rsidRDefault="00636F8B" w:rsidP="00620B95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7119" w:dyaOrig="660">
          <v:shape id="_x0000_i1163" type="#_x0000_t75" style="width:345pt;height:28.5pt" o:ole="">
            <v:imagedata r:id="rId284" o:title=""/>
          </v:shape>
          <o:OLEObject Type="Embed" ProgID="Equation.DSMT4" ShapeID="_x0000_i1163" DrawAspect="Content" ObjectID="_1546881518" r:id="rId285"/>
        </w:object>
      </w:r>
      <w:r w:rsidR="00620B95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4   Коэффициент магнитной проводимости потока рассеяния [11-85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72"/>
          <w:szCs w:val="28"/>
          <w:lang w:eastAsia="ru-RU"/>
        </w:rPr>
        <w:object w:dxaOrig="7360" w:dyaOrig="1560">
          <v:shape id="_x0000_i1164" type="#_x0000_t75" style="width:338.25pt;height:1in" o:ole="">
            <v:imagedata r:id="rId286" o:title=""/>
          </v:shape>
          <o:OLEObject Type="Embed" ProgID="Equation.DSMT4" ShapeID="_x0000_i1164" DrawAspect="Content" ObjectID="_1546881519" r:id="rId287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5   Длина пути магнитного потока в полюсе  [11-87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440" w:dyaOrig="360">
          <v:shape id="_x0000_i1165" type="#_x0000_t75" style="width:265.5pt;height:14.25pt" o:ole="">
            <v:imagedata r:id="rId288" o:title=""/>
          </v:shape>
          <o:OLEObject Type="Embed" ProgID="Equation.DSMT4" ShapeID="_x0000_i1165" DrawAspect="Content" ObjectID="_1546881520" r:id="rId28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6   Коэффициент магнитной проводимости потока рассеяния по сердечникам полюсов [11-88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58"/>
          <w:szCs w:val="28"/>
          <w:lang w:eastAsia="ru-RU"/>
        </w:rPr>
        <w:object w:dxaOrig="8480" w:dyaOrig="960">
          <v:shape id="_x0000_i1166" type="#_x0000_t75" style="width:404.25pt;height:43.5pt" o:ole="">
            <v:imagedata r:id="rId290" o:title=""/>
          </v:shape>
          <o:OLEObject Type="Embed" ProgID="Equation.DSMT4" ShapeID="_x0000_i1166" DrawAspect="Content" ObjectID="_1546881521" r:id="rId29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7   Коэффициент магнитной проводимости потока рассеяния по торцам полюсов [11-89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019" w:dyaOrig="680">
          <v:shape id="_x0000_i1167" type="#_x0000_t75" style="width:150.75pt;height:36pt" o:ole="">
            <v:imagedata r:id="rId292" o:title=""/>
          </v:shape>
          <o:OLEObject Type="Embed" ProgID="Equation.DSMT4" ShapeID="_x0000_i1167" DrawAspect="Content" ObjectID="_1546881522" r:id="rId29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8   Коэффициент магнитной проводимости потока рассеяния полюсов [11-90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740" w:dyaOrig="360">
          <v:shape id="_x0000_i1168" type="#_x0000_t75" style="width:285.75pt;height:21.75pt" o:ole="">
            <v:imagedata r:id="rId294" o:title=""/>
          </v:shape>
          <o:OLEObject Type="Embed" ProgID="Equation.DSMT4" ShapeID="_x0000_i1168" DrawAspect="Content" ObjectID="_1546881523" r:id="rId29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9   МДС для статора и воздушного зазора  [11-91]</w:t>
      </w:r>
    </w:p>
    <w:p w:rsidR="00D726C9" w:rsidRPr="00D726C9" w:rsidRDefault="00636F8B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val="en-US" w:eastAsia="ru-RU"/>
        </w:rPr>
        <w:object w:dxaOrig="5640" w:dyaOrig="360">
          <v:shape id="_x0000_i1169" type="#_x0000_t75" style="width:279.75pt;height:21.75pt" o:ole="">
            <v:imagedata r:id="rId296" o:title=""/>
          </v:shape>
          <o:OLEObject Type="Embed" ProgID="Equation.DSMT4" ShapeID="_x0000_i1169" DrawAspect="Content" ObjectID="_1546881524" r:id="rId29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0   Магнитный поток рассеяния полюсов  [11-92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6680" w:dyaOrig="380">
          <v:shape id="_x0000_i1170" type="#_x0000_t75" style="width:336.75pt;height:21.75pt" o:ole="">
            <v:imagedata r:id="rId298" o:title=""/>
          </v:shape>
          <o:OLEObject Type="Embed" ProgID="Equation.DSMT4" ShapeID="_x0000_i1170" DrawAspect="Content" ObjectID="_1546881525" r:id="rId29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б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1   Коэффициент рассеяния магнитного потока [11-93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3100" w:dyaOrig="660">
          <v:shape id="_x0000_i1171" type="#_x0000_t75" style="width:158.25pt;height:36pt" o:ole="">
            <v:imagedata r:id="rId300" o:title=""/>
          </v:shape>
          <o:OLEObject Type="Embed" ProgID="Equation.DSMT4" ShapeID="_x0000_i1171" DrawAspect="Content" ObjectID="_1546881526" r:id="rId30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2   Расчетная площадь попер-го сечения сердечника полюса  [11-94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val="en-US" w:eastAsia="ru-RU"/>
        </w:rPr>
        <w:object w:dxaOrig="3680" w:dyaOrig="360">
          <v:shape id="_x0000_i1172" type="#_x0000_t75" style="width:187.5pt;height:21.75pt" o:ole="">
            <v:imagedata r:id="rId302" o:title=""/>
          </v:shape>
          <o:OLEObject Type="Embed" ProgID="Equation.DSMT4" ShapeID="_x0000_i1172" DrawAspect="Content" ObjectID="_1546881527" r:id="rId30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3   Магнитный поток в сердечнике полюса  [11-95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680" w:dyaOrig="360">
          <v:shape id="_x0000_i1173" type="#_x0000_t75" style="width:181.5pt;height:21.75pt" o:ole="">
            <v:imagedata r:id="rId304" o:title=""/>
          </v:shape>
          <o:OLEObject Type="Embed" ProgID="Equation.DSMT4" ShapeID="_x0000_i1173" DrawAspect="Content" ObjectID="_1546881528" r:id="rId30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б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4   Магнитная индукция в сердечнике полюса  [11-96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280" w:dyaOrig="720">
          <v:shape id="_x0000_i1174" type="#_x0000_t75" style="width:166.5pt;height:36pt" o:ole="">
            <v:imagedata r:id="rId306" o:title=""/>
          </v:shape>
          <o:OLEObject Type="Embed" ProgID="Equation.DSMT4" ShapeID="_x0000_i1174" DrawAspect="Content" ObjectID="_1546881529" r:id="rId30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5   Напряженность магнитного поля в сердечнике полюса  [прил. 21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60" w:dyaOrig="360">
          <v:shape id="_x0000_i1175" type="#_x0000_t75" style="width:55.5pt;height:21.75pt" o:ole="">
            <v:imagedata r:id="rId308" o:title=""/>
          </v:shape>
          <o:OLEObject Type="Embed" ProgID="Equation.DSMT4" ShapeID="_x0000_i1175" DrawAspect="Content" ObjectID="_1546881530" r:id="rId30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/с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5.17   МДС для полюса  [11-104]</w:t>
      </w:r>
    </w:p>
    <w:p w:rsidR="00D726C9" w:rsidRPr="00D726C9" w:rsidRDefault="00EE59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940" w:dyaOrig="360">
          <v:shape id="_x0000_i1176" type="#_x0000_t75" style="width:197.25pt;height:21.75pt" o:ole="">
            <v:imagedata r:id="rId310" o:title=""/>
          </v:shape>
          <o:OLEObject Type="Embed" ProgID="Equation.DSMT4" ShapeID="_x0000_i1176" DrawAspect="Content" ObjectID="_1546881531" r:id="rId31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52" w:name="_Toc439143860"/>
      <w:bookmarkStart w:id="53" w:name="_Toc471689598"/>
      <w:r w:rsidRPr="00D726C9">
        <w:t>5.6   Спинка ротора</w:t>
      </w:r>
      <w:bookmarkEnd w:id="52"/>
      <w:bookmarkEnd w:id="53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6.1   Расчетная площадь поперечного сечения спинки ротора  [11-105]</w:t>
      </w:r>
    </w:p>
    <w:p w:rsidR="00D726C9" w:rsidRPr="00D726C9" w:rsidRDefault="007D3F9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39" w:dyaOrig="360">
          <v:shape id="_x0000_i1177" type="#_x0000_t75" style="width:187.5pt;height:21.75pt" o:ole="">
            <v:imagedata r:id="rId312" o:title=""/>
          </v:shape>
          <o:OLEObject Type="Embed" ProgID="Equation.DSMT4" ShapeID="_x0000_i1177" DrawAspect="Content" ObjectID="_1546881532" r:id="rId31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6.2   Среднее значение индукции в спинке ротора  [11-106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040" w:dyaOrig="720">
          <v:shape id="_x0000_i1178" type="#_x0000_t75" style="width:203.25pt;height:36pt" o:ole="">
            <v:imagedata r:id="rId314" o:title=""/>
          </v:shape>
          <o:OLEObject Type="Embed" ProgID="Equation.DSMT4" ShapeID="_x0000_i1178" DrawAspect="Content" ObjectID="_1546881533" r:id="rId31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6.3   Напряженность магнитного поля в спинке ротора  [прил. 21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120" w:dyaOrig="360">
          <v:shape id="_x0000_i1179" type="#_x0000_t75" style="width:55.5pt;height:21.75pt" o:ole="">
            <v:imagedata r:id="rId316" o:title=""/>
          </v:shape>
          <o:OLEObject Type="Embed" ProgID="Equation.DSMT4" ShapeID="_x0000_i1179" DrawAspect="Content" ObjectID="_1546881534" r:id="rId31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/с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6.4   Средняя длина пути магнитного потока в спинке ротора  [11-107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5980" w:dyaOrig="660">
          <v:shape id="_x0000_i1180" type="#_x0000_t75" style="width:302.25pt;height:36pt" o:ole="">
            <v:imagedata r:id="rId318" o:title=""/>
          </v:shape>
          <o:OLEObject Type="Embed" ProgID="Equation.DSMT4" ShapeID="_x0000_i1180" DrawAspect="Content" ObjectID="_1546881535" r:id="rId31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6.5   МДС для спинки ротора [9-170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40" w:dyaOrig="360">
          <v:shape id="_x0000_i1181" type="#_x0000_t75" style="width:203.25pt;height:21.75pt" o:ole="">
            <v:imagedata r:id="rId320" o:title=""/>
          </v:shape>
          <o:OLEObject Type="Embed" ProgID="Equation.DSMT4" ShapeID="_x0000_i1181" DrawAspect="Content" ObjectID="_1546881536" r:id="rId32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А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54" w:name="_Toc439143861"/>
      <w:bookmarkStart w:id="55" w:name="_Toc471689599"/>
      <w:r w:rsidRPr="00D726C9">
        <w:t>5.7   Воздушный зазор в стыке полюса</w:t>
      </w:r>
      <w:bookmarkEnd w:id="54"/>
      <w:bookmarkEnd w:id="55"/>
    </w:p>
    <w:p w:rsidR="00D726C9" w:rsidRPr="00D726C9" w:rsidRDefault="00D726C9" w:rsidP="00D726C9">
      <w:pPr>
        <w:spacing w:after="0" w:line="240" w:lineRule="auto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7.1   Зазор в стыке  [11-108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480" w:dyaOrig="380">
          <v:shape id="_x0000_i1182" type="#_x0000_t75" style="width:224.25pt;height:21.75pt" o:ole="">
            <v:imagedata r:id="rId322" o:title=""/>
          </v:shape>
          <o:OLEObject Type="Embed" ProgID="Equation.DSMT4" ShapeID="_x0000_i1182" DrawAspect="Content" ObjectID="_1546881537" r:id="rId32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7.2   МДС для зазора в стыке между сердечником полюса и п. н. [11-110]</w:t>
      </w:r>
    </w:p>
    <w:p w:rsidR="00D726C9" w:rsidRPr="00D726C9" w:rsidRDefault="007D3F9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300" w:dyaOrig="380">
          <v:shape id="_x0000_i1183" type="#_x0000_t75" style="width:266.25pt;height:21.75pt" o:ole="">
            <v:imagedata r:id="rId324" o:title=""/>
          </v:shape>
          <o:OLEObject Type="Embed" ProgID="Equation.DSMT4" ShapeID="_x0000_i1183" DrawAspect="Content" ObjectID="_1546881538" r:id="rId32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56" w:name="_Toc439143862"/>
      <w:bookmarkStart w:id="57" w:name="_Toc471689600"/>
      <w:r w:rsidRPr="00D726C9">
        <w:t>5.8   Общие параметры магнитной цепи</w:t>
      </w:r>
      <w:bookmarkEnd w:id="56"/>
      <w:bookmarkEnd w:id="57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8.1   Суммарная МДС магнитной цепи (на один полюс)  [11-111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500" w:dyaOrig="360">
          <v:shape id="_x0000_i1184" type="#_x0000_t75" style="width:371.25pt;height:21.75pt" o:ole="">
            <v:imagedata r:id="rId326" o:title=""/>
          </v:shape>
          <o:OLEObject Type="Embed" ProgID="Equation.DSMT4" ShapeID="_x0000_i1184" DrawAspect="Content" ObjectID="_1546881539" r:id="rId32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5.8.2   Коэффициент насыщения [11-112]</w:t>
      </w:r>
    </w:p>
    <w:p w:rsidR="00D726C9" w:rsidRPr="00D726C9" w:rsidRDefault="002972D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480" w:dyaOrig="680">
          <v:shape id="_x0000_i1185" type="#_x0000_t75" style="width:220.5pt;height:36pt" o:ole="">
            <v:imagedata r:id="rId328" o:title=""/>
          </v:shape>
          <o:OLEObject Type="Embed" ProgID="Equation.DSMT4" ShapeID="_x0000_i1185" DrawAspect="Content" ObjectID="_1546881540" r:id="rId32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 xml:space="preserve">Результаты расчета сведем в таблицу , по которым строятся характеристики холостого хода </w:t>
      </w:r>
    </w:p>
    <w:p w:rsidR="00D726C9" w:rsidRPr="00D726C9" w:rsidRDefault="00AF62B4" w:rsidP="00D726C9">
      <w:pPr>
        <w:spacing w:after="0" w:line="36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C719609" wp14:editId="4C95A951">
            <wp:extent cx="8799290" cy="6152960"/>
            <wp:effectExtent l="889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816135" cy="6164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6C9" w:rsidRPr="00D726C9" w:rsidRDefault="00D726C9" w:rsidP="00D726C9">
      <w:pPr>
        <w:spacing w:after="0" w:line="240" w:lineRule="auto"/>
        <w:ind w:firstLine="284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br w:type="page"/>
      </w:r>
      <w:r w:rsidR="00AF62B4">
        <w:rPr>
          <w:noProof/>
          <w:lang w:eastAsia="ru-RU"/>
        </w:rPr>
        <w:lastRenderedPageBreak/>
        <w:drawing>
          <wp:inline distT="0" distB="0" distL="0" distR="0" wp14:anchorId="158649C9" wp14:editId="5BC94ECD">
            <wp:extent cx="5954801" cy="3571875"/>
            <wp:effectExtent l="0" t="0" r="8255" b="952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1"/>
              </a:graphicData>
            </a:graphic>
          </wp:inline>
        </w:drawing>
      </w:r>
    </w:p>
    <w:p w:rsidR="00D726C9" w:rsidRPr="00D726C9" w:rsidRDefault="00D726C9" w:rsidP="00D726C9">
      <w:pPr>
        <w:spacing w:after="0" w:line="240" w:lineRule="auto"/>
        <w:ind w:firstLine="567"/>
        <w:jc w:val="center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Рисунок 5.1</w:t>
      </w:r>
      <w:r w:rsidR="00AF62B4">
        <w:rPr>
          <w:rFonts w:eastAsia="Times New Roman" w:cs="Times New Roman"/>
          <w:szCs w:val="20"/>
          <w:lang w:eastAsia="ru-RU"/>
        </w:rPr>
        <w:t xml:space="preserve"> Характеристика холостого хода двигателя</w:t>
      </w:r>
      <w:bookmarkStart w:id="58" w:name="_GoBack"/>
      <w:bookmarkEnd w:id="58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b/>
          <w:szCs w:val="28"/>
          <w:lang w:eastAsia="ru-RU"/>
        </w:rPr>
      </w:pPr>
      <w:r w:rsidRPr="00D726C9">
        <w:rPr>
          <w:rFonts w:eastAsia="Times New Roman" w:cs="Times New Roman"/>
          <w:i/>
          <w:szCs w:val="28"/>
          <w:lang w:eastAsia="ru-RU"/>
        </w:rPr>
        <w:br w:type="page"/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i/>
        </w:rPr>
      </w:pPr>
      <w:bookmarkStart w:id="59" w:name="_Toc439143863"/>
      <w:bookmarkStart w:id="60" w:name="_Toc471689601"/>
      <w:r w:rsidRPr="00964727">
        <w:rPr>
          <w:b/>
        </w:rPr>
        <w:lastRenderedPageBreak/>
        <w:t>6   Активное и индуктивное сопротивление обмотки статора</w:t>
      </w:r>
      <w:bookmarkEnd w:id="59"/>
      <w:bookmarkEnd w:id="60"/>
      <w:r w:rsidRPr="00964727">
        <w:rPr>
          <w:b/>
        </w:rPr>
        <w:t xml:space="preserve"> </w:t>
      </w:r>
    </w:p>
    <w:p w:rsidR="00D726C9" w:rsidRPr="00D726C9" w:rsidRDefault="00D726C9" w:rsidP="00D726C9">
      <w:pPr>
        <w:spacing w:after="0" w:line="240" w:lineRule="auto"/>
        <w:ind w:firstLine="851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1   Активное сопротивление обмотки фазы при 20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 xml:space="preserve"> 0</w:t>
      </w:r>
      <w:r w:rsidRPr="00D726C9">
        <w:rPr>
          <w:rFonts w:eastAsia="Times New Roman" w:cs="Times New Roman"/>
          <w:szCs w:val="20"/>
          <w:lang w:eastAsia="ru-RU"/>
        </w:rPr>
        <w:t>С  [9-178]</w:t>
      </w:r>
    </w:p>
    <w:p w:rsidR="00D726C9" w:rsidRPr="00D726C9" w:rsidRDefault="00C6301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val="en-US" w:eastAsia="ru-RU"/>
        </w:rPr>
        <w:object w:dxaOrig="4640" w:dyaOrig="680">
          <v:shape id="_x0000_i1186" type="#_x0000_t75" style="width:230.25pt;height:36pt" o:ole="" fillcolor="window">
            <v:imagedata r:id="rId332" o:title=""/>
          </v:shape>
          <o:OLEObject Type="Embed" ProgID="Equation.DSMT4" ShapeID="_x0000_i1186" DrawAspect="Content" ObjectID="_1546881541" r:id="rId33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2   Активное сопротивление в относительных единицах [9-179]</w:t>
      </w:r>
    </w:p>
    <w:p w:rsidR="00D726C9" w:rsidRPr="00D726C9" w:rsidRDefault="00C6301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420" w:dyaOrig="680">
          <v:shape id="_x0000_i1187" type="#_x0000_t75" style="width:174pt;height:36pt" o:ole="">
            <v:imagedata r:id="rId334" o:title=""/>
          </v:shape>
          <o:OLEObject Type="Embed" ProgID="Equation.DSMT4" ShapeID="_x0000_i1187" DrawAspect="Content" ObjectID="_1546881542" r:id="rId33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6.3   Проверка правильности определения </w:t>
      </w:r>
      <w:r w:rsidRPr="00D726C9">
        <w:rPr>
          <w:rFonts w:eastAsia="Times New Roman" w:cs="Times New Roman"/>
          <w:szCs w:val="20"/>
          <w:lang w:val="en-US" w:eastAsia="ru-RU"/>
        </w:rPr>
        <w:t>r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1*</w:t>
      </w:r>
      <w:r w:rsidRPr="00D726C9">
        <w:rPr>
          <w:rFonts w:eastAsia="Times New Roman" w:cs="Times New Roman"/>
          <w:szCs w:val="20"/>
          <w:lang w:eastAsia="ru-RU"/>
        </w:rPr>
        <w:t xml:space="preserve">  [9-180]</w:t>
      </w:r>
    </w:p>
    <w:p w:rsidR="00D726C9" w:rsidRPr="00D726C9" w:rsidRDefault="00C1538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val="en-US" w:eastAsia="ru-RU"/>
        </w:rPr>
        <w:object w:dxaOrig="5940" w:dyaOrig="680">
          <v:shape id="_x0000_i1188" type="#_x0000_t75" style="width:296.25pt;height:36pt" o:ole="" fillcolor="window">
            <v:imagedata r:id="rId336" o:title=""/>
          </v:shape>
          <o:OLEObject Type="Embed" ProgID="Equation.DSMT4" ShapeID="_x0000_i1188" DrawAspect="Content" ObjectID="_1546881543" r:id="rId33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6   Коэффициенты, учитывающие укорочение шага [9-181, 9-182]</w:t>
      </w:r>
    </w:p>
    <w:p w:rsidR="00D726C9" w:rsidRPr="00D726C9" w:rsidRDefault="007D3F9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2680" w:dyaOrig="380">
          <v:shape id="_x0000_i1189" type="#_x0000_t75" style="width:136.5pt;height:21.75pt" o:ole="">
            <v:imagedata r:id="rId338" o:title=""/>
          </v:shape>
          <o:OLEObject Type="Embed" ProgID="Equation.DSMT4" ShapeID="_x0000_i1189" DrawAspect="Content" ObjectID="_1546881544" r:id="rId33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8</w:t>
      </w:r>
    </w:p>
    <w:p w:rsidR="00D726C9" w:rsidRPr="00D726C9" w:rsidRDefault="007D3F98" w:rsidP="00D726C9">
      <w:pPr>
        <w:spacing w:after="0" w:line="360" w:lineRule="auto"/>
        <w:ind w:firstLine="567"/>
        <w:jc w:val="both"/>
        <w:rPr>
          <w:rFonts w:eastAsia="Times New Roman" w:cs="Times New Roman"/>
          <w:b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3840" w:dyaOrig="380">
          <v:shape id="_x0000_i1190" type="#_x0000_t75" style="width:194.25pt;height:21.75pt" o:ole="">
            <v:imagedata r:id="rId340" o:title=""/>
          </v:shape>
          <o:OLEObject Type="Embed" ProgID="Equation.DSMT4" ShapeID="_x0000_i1190" DrawAspect="Content" ObjectID="_1546881545" r:id="rId34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7   Коэффициент проводимости рассеяния  [9-186]</w:t>
      </w:r>
    </w:p>
    <w:p w:rsidR="00D726C9" w:rsidRPr="00D726C9" w:rsidRDefault="00C1538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ascii="GOST type A" w:eastAsia="Times New Roman" w:hAnsi="GOST type A" w:cs="Times New Roman"/>
          <w:position w:val="-68"/>
          <w:szCs w:val="28"/>
          <w:lang w:eastAsia="ru-RU"/>
        </w:rPr>
        <w:object w:dxaOrig="7339" w:dyaOrig="1480">
          <v:shape id="_x0000_i1191" type="#_x0000_t75" style="width:369.75pt;height:1in" o:ole="">
            <v:imagedata r:id="rId342" o:title=""/>
          </v:shape>
          <o:OLEObject Type="Embed" ProgID="Equation.DSMT4" ShapeID="_x0000_i1191" DrawAspect="Content" ObjectID="_1546881546" r:id="rId34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8   Коэффициент проводимости дифференциального рассеяния [11-118]</w:t>
      </w:r>
    </w:p>
    <w:p w:rsidR="00D726C9" w:rsidRPr="00D726C9" w:rsidRDefault="00C1538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val="en-US" w:eastAsia="ru-RU"/>
        </w:rPr>
        <w:object w:dxaOrig="5300" w:dyaOrig="720">
          <v:shape id="_x0000_i1192" type="#_x0000_t75" style="width:266.25pt;height:36pt" o:ole="" fillcolor="window">
            <v:imagedata r:id="rId344" o:title=""/>
          </v:shape>
          <o:OLEObject Type="Embed" ProgID="Equation.DSMT4" ShapeID="_x0000_i1192" DrawAspect="Content" ObjectID="_1546881547" r:id="rId34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9   Коэффициент проводимости рассеяния лобовых частей обмотки            [9-191]</w:t>
      </w:r>
    </w:p>
    <w:p w:rsidR="00D726C9" w:rsidRPr="00D726C9" w:rsidRDefault="00EA059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val="en-US" w:eastAsia="ru-RU"/>
        </w:rPr>
        <w:object w:dxaOrig="7300" w:dyaOrig="680">
          <v:shape id="_x0000_i1193" type="#_x0000_t75" style="width:367.5pt;height:36pt" o:ole="" fillcolor="window">
            <v:imagedata r:id="rId346" o:title=""/>
          </v:shape>
          <o:OLEObject Type="Embed" ProgID="Equation.DSMT4" ShapeID="_x0000_i1193" DrawAspect="Content" ObjectID="_1546881548" r:id="rId34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13   Суммарный коэффициент магнитной проводимости потока рассеяния обмотки статора [11-121]</w:t>
      </w:r>
    </w:p>
    <w:p w:rsidR="00D726C9" w:rsidRPr="00D726C9" w:rsidRDefault="00EA059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val="en-US" w:eastAsia="ru-RU"/>
        </w:rPr>
        <w:object w:dxaOrig="6220" w:dyaOrig="380">
          <v:shape id="_x0000_i1194" type="#_x0000_t75" style="width:309pt;height:21.75pt" o:ole="">
            <v:imagedata r:id="rId348" o:title=""/>
          </v:shape>
          <o:OLEObject Type="Embed" ProgID="Equation.DSMT4" ShapeID="_x0000_i1194" DrawAspect="Content" ObjectID="_1546881549" r:id="rId34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14   Индуктивное сопротивление обмотки статора  [9-193]</w:t>
      </w:r>
    </w:p>
    <w:p w:rsidR="00D726C9" w:rsidRPr="00D726C9" w:rsidRDefault="00EA059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5100" w:dyaOrig="720">
          <v:shape id="_x0000_i1195" type="#_x0000_t75" style="width:257.25pt;height:36pt" o:ole="">
            <v:imagedata r:id="rId350" o:title=""/>
          </v:shape>
          <o:OLEObject Type="Embed" ProgID="Equation.DSMT4" ShapeID="_x0000_i1195" DrawAspect="Content" ObjectID="_1546881550" r:id="rId35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м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15   Индуктивное сопротивление обмотки фазы статора [9-194]</w:t>
      </w:r>
    </w:p>
    <w:p w:rsidR="00D726C9" w:rsidRPr="00D726C9" w:rsidRDefault="00EA059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640" w:dyaOrig="680">
          <v:shape id="_x0000_i1196" type="#_x0000_t75" style="width:182.25pt;height:36pt" o:ole="">
            <v:imagedata r:id="rId352" o:title=""/>
          </v:shape>
          <o:OLEObject Type="Embed" ProgID="Equation.DSMT4" ShapeID="_x0000_i1196" DrawAspect="Content" ObjectID="_1546881551" r:id="rId35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6.16   Проверка правильности определения х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σ*</w:t>
      </w:r>
      <w:r w:rsidRPr="00D726C9">
        <w:rPr>
          <w:rFonts w:eastAsia="Times New Roman" w:cs="Times New Roman"/>
          <w:szCs w:val="20"/>
          <w:lang w:eastAsia="ru-RU"/>
        </w:rPr>
        <w:t xml:space="preserve">  [9-195]</w:t>
      </w:r>
    </w:p>
    <w:p w:rsidR="00D726C9" w:rsidRPr="00D726C9" w:rsidRDefault="00EA059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0"/>
          <w:lang w:eastAsia="ru-RU"/>
        </w:rPr>
        <w:object w:dxaOrig="7040" w:dyaOrig="720">
          <v:shape id="_x0000_i1197" type="#_x0000_t75" style="width:352.5pt;height:36pt" o:ole="" fillcolor="window">
            <v:imagedata r:id="rId354" o:title=""/>
          </v:shape>
          <o:OLEObject Type="Embed" ProgID="Equation.DSMT4" ShapeID="_x0000_i1197" DrawAspect="Content" ObjectID="_1546881552" r:id="rId35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i/>
        </w:rPr>
      </w:pPr>
      <w:r w:rsidRPr="00D726C9">
        <w:br w:type="page"/>
      </w:r>
      <w:bookmarkStart w:id="61" w:name="_Toc439143864"/>
      <w:bookmarkStart w:id="62" w:name="_Toc471689602"/>
      <w:r w:rsidRPr="00964727">
        <w:rPr>
          <w:b/>
        </w:rPr>
        <w:lastRenderedPageBreak/>
        <w:t>7   Расчет магнитной цепи при нагрузке</w:t>
      </w:r>
      <w:bookmarkEnd w:id="61"/>
      <w:bookmarkEnd w:id="62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По таблице 4-1 строим частичные характеристики в относительных единицах </w:t>
      </w:r>
      <w:r w:rsidRPr="00D726C9">
        <w:rPr>
          <w:rFonts w:eastAsia="Times New Roman" w:cs="Times New Roman"/>
          <w:position w:val="-14"/>
          <w:szCs w:val="28"/>
          <w:lang w:eastAsia="ru-RU"/>
        </w:rPr>
        <w:object w:dxaOrig="1605" w:dyaOrig="435">
          <v:shape id="_x0000_i1198" type="#_x0000_t75" style="width:79.5pt;height:21.75pt" o:ole="">
            <v:imagedata r:id="rId356" o:title=""/>
          </v:shape>
          <o:OLEObject Type="Embed" ProgID="Equation.DSMT4" ShapeID="_x0000_i1198" DrawAspect="Content" ObjectID="_1546881553" r:id="rId357"/>
        </w:object>
      </w:r>
      <w:r w:rsidRPr="00D726C9">
        <w:rPr>
          <w:rFonts w:eastAsia="Times New Roman" w:cs="Times New Roman"/>
          <w:szCs w:val="20"/>
          <w:lang w:eastAsia="ru-RU"/>
        </w:rPr>
        <w:t xml:space="preserve">, </w:t>
      </w:r>
      <w:r w:rsidRPr="00D726C9">
        <w:rPr>
          <w:rFonts w:eastAsia="Times New Roman" w:cs="Times New Roman"/>
          <w:position w:val="-14"/>
          <w:szCs w:val="28"/>
          <w:lang w:eastAsia="ru-RU"/>
        </w:rPr>
        <w:object w:dxaOrig="1725" w:dyaOrig="435">
          <v:shape id="_x0000_i1199" type="#_x0000_t75" style="width:86.25pt;height:21.75pt" o:ole="">
            <v:imagedata r:id="rId358" o:title=""/>
          </v:shape>
          <o:OLEObject Type="Embed" ProgID="Equation.DSMT4" ShapeID="_x0000_i1199" DrawAspect="Content" ObjectID="_1546881554" r:id="rId359"/>
        </w:object>
      </w:r>
      <w:r w:rsidRPr="00D726C9">
        <w:rPr>
          <w:rFonts w:eastAsia="Times New Roman" w:cs="Times New Roman"/>
          <w:szCs w:val="20"/>
          <w:lang w:eastAsia="ru-RU"/>
        </w:rPr>
        <w:t xml:space="preserve">, </w:t>
      </w:r>
      <w:r w:rsidRPr="00D726C9">
        <w:rPr>
          <w:rFonts w:eastAsia="Times New Roman" w:cs="Times New Roman"/>
          <w:position w:val="-14"/>
          <w:szCs w:val="28"/>
          <w:lang w:eastAsia="ru-RU"/>
        </w:rPr>
        <w:object w:dxaOrig="1785" w:dyaOrig="435">
          <v:shape id="_x0000_i1200" type="#_x0000_t75" style="width:86.25pt;height:21.75pt" o:ole="">
            <v:imagedata r:id="rId360" o:title=""/>
          </v:shape>
          <o:OLEObject Type="Embed" ProgID="Equation.DSMT4" ShapeID="_x0000_i1200" DrawAspect="Content" ObjectID="_1546881555" r:id="rId361"/>
        </w:object>
      </w:r>
      <w:r w:rsidRPr="00D726C9">
        <w:rPr>
          <w:rFonts w:eastAsia="Times New Roman" w:cs="Times New Roman"/>
          <w:szCs w:val="20"/>
          <w:lang w:eastAsia="ru-RU"/>
        </w:rPr>
        <w:t>Частичные характеристики представлены на рисунке 6-1, в относительных единицах</w:t>
      </w:r>
    </w:p>
    <w:p w:rsidR="00D726C9" w:rsidRPr="00D726C9" w:rsidRDefault="00D726C9" w:rsidP="007101F9">
      <w:pPr>
        <w:spacing w:after="0" w:line="240" w:lineRule="auto"/>
        <w:rPr>
          <w:rFonts w:eastAsia="Times New Roman" w:cs="Times New Roman"/>
          <w:szCs w:val="28"/>
          <w:lang w:eastAsia="ru-RU"/>
        </w:rPr>
      </w:pPr>
    </w:p>
    <w:p w:rsidR="00D726C9" w:rsidRPr="00D726C9" w:rsidRDefault="00AF62B4" w:rsidP="00D726C9">
      <w:pPr>
        <w:spacing w:after="0" w:line="240" w:lineRule="auto"/>
        <w:jc w:val="center"/>
        <w:rPr>
          <w:rFonts w:eastAsia="Times New Roman" w:cs="Times New Roman"/>
          <w:sz w:val="20"/>
          <w:szCs w:val="20"/>
          <w:lang w:eastAsia="ru-RU"/>
        </w:rPr>
      </w:pPr>
      <w:r>
        <w:rPr>
          <w:noProof/>
          <w:lang w:eastAsia="ru-RU"/>
        </w:rPr>
        <w:drawing>
          <wp:inline distT="0" distB="0" distL="0" distR="0" wp14:anchorId="1BFEE86F" wp14:editId="1D27BD3C">
            <wp:extent cx="6299835" cy="4153270"/>
            <wp:effectExtent l="0" t="0" r="5715" b="0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2"/>
              </a:graphicData>
            </a:graphic>
          </wp:inline>
        </w:drawing>
      </w:r>
    </w:p>
    <w:p w:rsidR="00D726C9" w:rsidRPr="00D726C9" w:rsidRDefault="00D726C9" w:rsidP="00D726C9">
      <w:pPr>
        <w:spacing w:after="0" w:line="240" w:lineRule="auto"/>
        <w:ind w:firstLine="851"/>
        <w:rPr>
          <w:rFonts w:ascii="Arial Narrow" w:eastAsia="Times New Roman" w:hAnsi="Arial Narrow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240" w:lineRule="auto"/>
        <w:ind w:right="-142" w:firstLine="720"/>
        <w:jc w:val="center"/>
        <w:rPr>
          <w:rFonts w:eastAsia="Times New Roman" w:cs="Times New Roman"/>
          <w:i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Рис. 7-1 – Частичные характеристики намагничивания Е; </w:t>
      </w:r>
      <w:r w:rsidRPr="00D726C9">
        <w:rPr>
          <w:rFonts w:eastAsia="Times New Roman" w:cs="Times New Roman"/>
          <w:i/>
          <w:szCs w:val="20"/>
          <w:lang w:eastAsia="ru-RU"/>
        </w:rPr>
        <w:t>Ф=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lang w:eastAsia="ru-RU"/>
        </w:rPr>
        <w:t>(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vertAlign w:val="subscript"/>
          <w:lang w:val="el-GR" w:eastAsia="ru-RU"/>
        </w:rPr>
        <w:t>δ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зс</w:t>
      </w:r>
      <w:r w:rsidRPr="00D726C9">
        <w:rPr>
          <w:rFonts w:eastAsia="Times New Roman" w:cs="Times New Roman"/>
          <w:i/>
          <w:szCs w:val="20"/>
          <w:lang w:eastAsia="ru-RU"/>
        </w:rPr>
        <w:t>), Ф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п</w:t>
      </w:r>
      <w:r w:rsidRPr="00D726C9">
        <w:rPr>
          <w:rFonts w:eastAsia="Times New Roman" w:cs="Times New Roman"/>
          <w:i/>
          <w:szCs w:val="20"/>
          <w:lang w:eastAsia="ru-RU"/>
        </w:rPr>
        <w:t>=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lang w:eastAsia="ru-RU"/>
        </w:rPr>
        <w:t>(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пс</w:t>
      </w:r>
      <w:r w:rsidRPr="00D726C9">
        <w:rPr>
          <w:rFonts w:eastAsia="Times New Roman" w:cs="Times New Roman"/>
          <w:i/>
          <w:szCs w:val="20"/>
          <w:lang w:eastAsia="ru-RU"/>
        </w:rPr>
        <w:t>), Ф</w:t>
      </w:r>
      <w:r w:rsidRPr="00D726C9">
        <w:rPr>
          <w:rFonts w:eastAsia="Times New Roman" w:cs="Times New Roman"/>
          <w:i/>
          <w:szCs w:val="20"/>
          <w:vertAlign w:val="subscript"/>
          <w:lang w:val="el-GR" w:eastAsia="ru-RU"/>
        </w:rPr>
        <w:t>σ</w:t>
      </w:r>
      <w:r w:rsidRPr="00D726C9">
        <w:rPr>
          <w:rFonts w:eastAsia="Times New Roman" w:cs="Times New Roman"/>
          <w:i/>
          <w:szCs w:val="20"/>
          <w:lang w:eastAsia="ru-RU"/>
        </w:rPr>
        <w:t>=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lang w:eastAsia="ru-RU"/>
        </w:rPr>
        <w:t>(</w:t>
      </w:r>
      <w:r w:rsidRPr="00D726C9">
        <w:rPr>
          <w:rFonts w:eastAsia="Times New Roman" w:cs="Times New Roman"/>
          <w:i/>
          <w:szCs w:val="20"/>
          <w:lang w:val="en-US" w:eastAsia="ru-RU"/>
        </w:rPr>
        <w:t>F</w:t>
      </w:r>
      <w:r w:rsidRPr="00D726C9">
        <w:rPr>
          <w:rFonts w:eastAsia="Times New Roman" w:cs="Times New Roman"/>
          <w:i/>
          <w:szCs w:val="20"/>
          <w:vertAlign w:val="subscript"/>
          <w:lang w:val="el-GR" w:eastAsia="ru-RU"/>
        </w:rPr>
        <w:t>δ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зс</w:t>
      </w:r>
      <w:r w:rsidRPr="00D726C9">
        <w:rPr>
          <w:rFonts w:eastAsia="Times New Roman" w:cs="Times New Roman"/>
          <w:i/>
          <w:szCs w:val="20"/>
          <w:lang w:eastAsia="ru-RU"/>
        </w:rPr>
        <w:t>)</w:t>
      </w:r>
    </w:p>
    <w:p w:rsidR="00D726C9" w:rsidRPr="00D726C9" w:rsidRDefault="00AF62B4" w:rsidP="00D726C9">
      <w:pPr>
        <w:spacing w:after="0" w:line="240" w:lineRule="auto"/>
        <w:jc w:val="center"/>
        <w:rPr>
          <w:rFonts w:eastAsia="Times New Roman" w:cs="Times New Roman"/>
          <w:szCs w:val="20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2DA8965" wp14:editId="4FE9F639">
            <wp:extent cx="6299835" cy="5604510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560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6C9" w:rsidRPr="00D726C9" w:rsidRDefault="00D726C9" w:rsidP="00D726C9">
      <w:pPr>
        <w:spacing w:after="0" w:line="240" w:lineRule="auto"/>
        <w:ind w:firstLine="851"/>
        <w:jc w:val="center"/>
        <w:rPr>
          <w:rFonts w:ascii="Arial Narrow" w:eastAsia="Times New Roman" w:hAnsi="Arial Narrow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Рисунок 7.2 – Векторная диаграмма Блонделя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ascii="Arial Narrow" w:eastAsia="Times New Roman" w:hAnsi="Arial Narrow" w:cs="Times New Roman"/>
          <w:szCs w:val="20"/>
          <w:lang w:eastAsia="ru-RU"/>
        </w:rPr>
        <w:br w:type="page"/>
      </w:r>
      <w:r w:rsidRPr="00D726C9">
        <w:rPr>
          <w:rFonts w:eastAsia="Times New Roman" w:cs="Times New Roman"/>
          <w:szCs w:val="20"/>
          <w:lang w:eastAsia="ru-RU"/>
        </w:rPr>
        <w:lastRenderedPageBreak/>
        <w:t>7.1   ЭДС, индуктированная магнитным потоком воздушного зазора (рис. 7-2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val="en-US" w:eastAsia="ru-RU"/>
        </w:rPr>
        <w:t>E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*</w:t>
      </w:r>
      <w:r w:rsidR="003871E7">
        <w:rPr>
          <w:rFonts w:eastAsia="Times New Roman" w:cs="Times New Roman"/>
          <w:szCs w:val="20"/>
          <w:lang w:eastAsia="ru-RU"/>
        </w:rPr>
        <w:t>=1,0</w:t>
      </w:r>
      <w:r w:rsidR="005334A6">
        <w:rPr>
          <w:rFonts w:eastAsia="Times New Roman" w:cs="Times New Roman"/>
          <w:szCs w:val="20"/>
          <w:lang w:eastAsia="ru-RU"/>
        </w:rPr>
        <w:t>56261</w:t>
      </w:r>
      <w:r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2   МДС для воздушного зазора и статора (рис. 7-1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val="en-US" w:eastAsia="ru-RU"/>
        </w:rPr>
        <w:t>F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*</w:t>
      </w:r>
      <w:r w:rsidR="005334A6">
        <w:rPr>
          <w:rFonts w:eastAsia="Times New Roman" w:cs="Times New Roman"/>
          <w:szCs w:val="20"/>
          <w:lang w:eastAsia="ru-RU"/>
        </w:rPr>
        <w:t>=0,754</w:t>
      </w:r>
      <w:r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3   МДС для магнитной цепи воздушного зазора и статора (рис. 7-1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val="en-US" w:eastAsia="ru-RU"/>
        </w:rPr>
        <w:t>F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зс*</w:t>
      </w:r>
      <w:r w:rsidR="005334A6">
        <w:rPr>
          <w:rFonts w:eastAsia="Times New Roman" w:cs="Times New Roman"/>
          <w:szCs w:val="20"/>
          <w:lang w:eastAsia="ru-RU"/>
        </w:rPr>
        <w:t>=0,932</w:t>
      </w:r>
      <w:r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4   Предварительный коэффициент насыщения магнитной цепи статора [11-126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к'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нас</w:t>
      </w:r>
      <w:r w:rsidRPr="00D726C9">
        <w:rPr>
          <w:rFonts w:eastAsia="Times New Roman" w:cs="Times New Roman"/>
          <w:szCs w:val="20"/>
          <w:lang w:eastAsia="ru-RU"/>
        </w:rPr>
        <w:t>=</w:t>
      </w:r>
      <w:r w:rsidRPr="00D726C9">
        <w:rPr>
          <w:rFonts w:eastAsia="Times New Roman" w:cs="Times New Roman"/>
          <w:szCs w:val="20"/>
          <w:lang w:val="en-US" w:eastAsia="ru-RU"/>
        </w:rPr>
        <w:t>F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зс</w:t>
      </w:r>
      <w:r w:rsidRPr="00D726C9">
        <w:rPr>
          <w:rFonts w:eastAsia="Times New Roman" w:cs="Times New Roman"/>
          <w:szCs w:val="20"/>
          <w:lang w:eastAsia="ru-RU"/>
        </w:rPr>
        <w:t>/</w:t>
      </w:r>
      <w:r w:rsidRPr="00D726C9">
        <w:rPr>
          <w:rFonts w:eastAsia="Times New Roman" w:cs="Times New Roman"/>
          <w:szCs w:val="20"/>
          <w:lang w:val="en-US" w:eastAsia="ru-RU"/>
        </w:rPr>
        <w:t>F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</w:t>
      </w:r>
      <w:r w:rsidR="005334A6">
        <w:rPr>
          <w:rFonts w:eastAsia="Times New Roman" w:cs="Times New Roman"/>
          <w:szCs w:val="20"/>
          <w:lang w:eastAsia="ru-RU"/>
        </w:rPr>
        <w:t>=0,932/0,754</w:t>
      </w:r>
      <w:r w:rsidRPr="00D726C9">
        <w:rPr>
          <w:rFonts w:eastAsia="Times New Roman" w:cs="Times New Roman"/>
          <w:szCs w:val="20"/>
          <w:lang w:eastAsia="ru-RU"/>
        </w:rPr>
        <w:t>=1,</w:t>
      </w:r>
      <w:r w:rsidR="005334A6">
        <w:rPr>
          <w:rFonts w:eastAsia="Times New Roman" w:cs="Times New Roman"/>
          <w:szCs w:val="20"/>
          <w:lang w:eastAsia="ru-RU"/>
        </w:rPr>
        <w:t>131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Поправочные коэффициенты, учитывающие насыщение магнитной цепи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[рис. 11-17] </w:t>
      </w:r>
    </w:p>
    <w:p w:rsidR="00D726C9" w:rsidRPr="00D726C9" w:rsidRDefault="005334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980" w:dyaOrig="360">
          <v:shape id="_x0000_i1201" type="#_x0000_t75" style="width:50.25pt;height:21.75pt" o:ole="">
            <v:imagedata r:id="rId364" o:title=""/>
          </v:shape>
          <o:OLEObject Type="Embed" ProgID="Equation.DSMT4" ShapeID="_x0000_i1201" DrawAspect="Content" ObjectID="_1546881556" r:id="rId365"/>
        </w:object>
      </w:r>
    </w:p>
    <w:p w:rsidR="00D726C9" w:rsidRPr="00D726C9" w:rsidRDefault="005334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1080" w:dyaOrig="380">
          <v:shape id="_x0000_i1202" type="#_x0000_t75" style="width:57.75pt;height:21.75pt" o:ole="">
            <v:imagedata r:id="rId366" o:title=""/>
          </v:shape>
          <o:OLEObject Type="Embed" ProgID="Equation.DSMT4" ShapeID="_x0000_i1202" DrawAspect="Content" ObjectID="_1546881557" r:id="rId367"/>
        </w:object>
      </w:r>
    </w:p>
    <w:p w:rsidR="00D726C9" w:rsidRPr="00D726C9" w:rsidRDefault="005334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1520" w:dyaOrig="380">
          <v:shape id="_x0000_i1203" type="#_x0000_t75" style="width:72.75pt;height:21.75pt" o:ole="">
            <v:imagedata r:id="rId368" o:title=""/>
          </v:shape>
          <o:OLEObject Type="Embed" ProgID="Equation.DSMT4" ShapeID="_x0000_i1203" DrawAspect="Content" ObjectID="_1546881558" r:id="rId369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6   Коэффициенты реакции якоря  [табл. 11-4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к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а</w:t>
      </w:r>
      <w:r w:rsidRPr="00D726C9">
        <w:rPr>
          <w:rFonts w:eastAsia="Times New Roman" w:cs="Times New Roman"/>
          <w:szCs w:val="20"/>
          <w:vertAlign w:val="subscript"/>
          <w:lang w:val="en-US" w:eastAsia="ru-RU"/>
        </w:rPr>
        <w:t>d</w:t>
      </w:r>
      <w:r w:rsidRPr="00D726C9">
        <w:rPr>
          <w:rFonts w:eastAsia="Times New Roman" w:cs="Times New Roman"/>
          <w:szCs w:val="20"/>
          <w:lang w:eastAsia="ru-RU"/>
        </w:rPr>
        <w:t>=0,8</w:t>
      </w:r>
      <w:r w:rsidR="003871E7">
        <w:rPr>
          <w:rFonts w:eastAsia="Times New Roman" w:cs="Times New Roman"/>
          <w:szCs w:val="20"/>
          <w:lang w:eastAsia="ru-RU"/>
        </w:rPr>
        <w:t>6</w:t>
      </w:r>
      <w:r w:rsidRPr="00D726C9">
        <w:rPr>
          <w:rFonts w:eastAsia="Times New Roman" w:cs="Times New Roman"/>
          <w:szCs w:val="20"/>
          <w:lang w:eastAsia="ru-RU"/>
        </w:rPr>
        <w:t>;  к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а</w:t>
      </w:r>
      <w:r w:rsidRPr="00D726C9">
        <w:rPr>
          <w:rFonts w:eastAsia="Times New Roman" w:cs="Times New Roman"/>
          <w:szCs w:val="20"/>
          <w:vertAlign w:val="subscript"/>
          <w:lang w:val="en-US" w:eastAsia="ru-RU"/>
        </w:rPr>
        <w:t>q</w:t>
      </w:r>
      <w:r w:rsidR="003871E7">
        <w:rPr>
          <w:rFonts w:eastAsia="Times New Roman" w:cs="Times New Roman"/>
          <w:szCs w:val="20"/>
          <w:lang w:eastAsia="ru-RU"/>
        </w:rPr>
        <w:t>=0,4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7   Коэффициент формы  поля реакции якоря  [§ 11-8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к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Фа</w:t>
      </w:r>
      <w:r w:rsidRPr="00D726C9">
        <w:rPr>
          <w:rFonts w:eastAsia="Times New Roman" w:cs="Times New Roman"/>
          <w:szCs w:val="20"/>
          <w:lang w:eastAsia="ru-RU"/>
        </w:rPr>
        <w:t>=1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8   Амплитуда МДС обмотки статора [11-125]</w:t>
      </w:r>
    </w:p>
    <w:p w:rsidR="00D726C9" w:rsidRPr="00D726C9" w:rsidRDefault="005334A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5920" w:dyaOrig="700">
          <v:shape id="_x0000_i1204" type="#_x0000_t75" style="width:295.5pt;height:36pt" o:ole="">
            <v:imagedata r:id="rId370" o:title=""/>
          </v:shape>
          <o:OLEObject Type="Embed" ProgID="Equation.DSMT4" ShapeID="_x0000_i1204" DrawAspect="Content" ObjectID="_1546881559" r:id="rId37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9   Амплитуда МДС обмотки статора в относительных единицах [11-127]</w:t>
      </w:r>
    </w:p>
    <w:p w:rsidR="00D726C9" w:rsidRPr="00D726C9" w:rsidRDefault="00563DC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439" w:dyaOrig="680">
          <v:shape id="_x0000_i1205" type="#_x0000_t75" style="width:121.5pt;height:36pt" o:ole="" fillcolor="window">
            <v:imagedata r:id="rId372" o:title=""/>
          </v:shape>
          <o:OLEObject Type="Embed" ProgID="Equation.DSMT4" ShapeID="_x0000_i1205" DrawAspect="Content" ObjectID="_1546881560" r:id="rId37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0   Поперечная составляющая МДС реакции якоря, с учетом насыщения, от</w:t>
      </w:r>
      <w:r w:rsidRPr="00D726C9">
        <w:rPr>
          <w:rFonts w:eastAsia="Times New Roman" w:cs="Times New Roman"/>
          <w:szCs w:val="20"/>
          <w:lang w:eastAsia="ru-RU"/>
        </w:rPr>
        <w:softHyphen/>
        <w:t>несенная к обмотке возбуждения  [11.128]</w:t>
      </w:r>
    </w:p>
    <w:p w:rsidR="00D726C9" w:rsidRPr="00D726C9" w:rsidRDefault="00563DC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4360" w:dyaOrig="700">
          <v:shape id="_x0000_i1206" type="#_x0000_t75" style="width:3in;height:36pt" o:ole="">
            <v:imagedata r:id="rId374" o:title=""/>
          </v:shape>
          <o:OLEObject Type="Embed" ProgID="Equation.DSMT4" ShapeID="_x0000_i1206" DrawAspect="Content" ObjectID="_1546881561" r:id="rId37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1   ЭДС обмотки статора, обусловленная действием МДС (7-1)</w:t>
      </w:r>
    </w:p>
    <w:p w:rsidR="00D726C9" w:rsidRPr="00D726C9" w:rsidRDefault="00E202E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8"/>
          <w:szCs w:val="28"/>
          <w:lang w:eastAsia="ru-RU"/>
        </w:rPr>
        <w:object w:dxaOrig="1180" w:dyaOrig="700">
          <v:shape id="_x0000_i1207" type="#_x0000_t75" style="width:57.75pt;height:36pt" o:ole="">
            <v:imagedata r:id="rId376" o:title=""/>
          </v:shape>
          <o:OLEObject Type="Embed" ProgID="Equation.DSMT4" ShapeID="_x0000_i1207" DrawAspect="Content" ObjectID="_1546881562" r:id="rId37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2   Направление вектора ЭДС Е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б</w:t>
      </w:r>
      <w:r w:rsidRPr="00D726C9">
        <w:rPr>
          <w:rFonts w:eastAsia="Times New Roman" w:cs="Times New Roman"/>
          <w:szCs w:val="20"/>
          <w:vertAlign w:val="subscript"/>
          <w:lang w:val="en-US" w:eastAsia="ru-RU"/>
        </w:rPr>
        <w:t>d</w:t>
      </w:r>
      <w:r w:rsidRPr="00D726C9">
        <w:rPr>
          <w:rFonts w:eastAsia="Times New Roman" w:cs="Times New Roman"/>
          <w:szCs w:val="20"/>
          <w:lang w:eastAsia="ru-RU"/>
        </w:rPr>
        <w:t>, определяемое построением вектора Е</w:t>
      </w:r>
      <w:r w:rsidRPr="00D726C9">
        <w:rPr>
          <w:rFonts w:eastAsia="Times New Roman" w:cs="Times New Roman"/>
          <w:szCs w:val="20"/>
          <w:vertAlign w:val="subscript"/>
          <w:lang w:val="en-US" w:eastAsia="ru-RU"/>
        </w:rPr>
        <w:t>aq</w:t>
      </w:r>
      <w:r w:rsidRPr="00D726C9">
        <w:rPr>
          <w:rFonts w:eastAsia="Times New Roman" w:cs="Times New Roman"/>
          <w:szCs w:val="20"/>
          <w:lang w:eastAsia="ru-RU"/>
        </w:rPr>
        <w:t>/</w:t>
      </w:r>
      <w:r w:rsidRPr="00D726C9">
        <w:rPr>
          <w:rFonts w:eastAsia="Times New Roman" w:cs="Times New Roman"/>
          <w:szCs w:val="20"/>
          <w:lang w:val="en-US" w:eastAsia="ru-RU"/>
        </w:rPr>
        <w:t>cos</w:t>
      </w:r>
      <w:r w:rsidRPr="00D726C9">
        <w:rPr>
          <w:rFonts w:eastAsia="Times New Roman" w:cs="Times New Roman"/>
          <w:szCs w:val="20"/>
          <w:lang w:eastAsia="ru-RU"/>
        </w:rPr>
        <w:t>ψ  (7-2)</w:t>
      </w:r>
    </w:p>
    <w:p w:rsidR="00D726C9" w:rsidRPr="00D726C9" w:rsidRDefault="00563DC2" w:rsidP="00563DC2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  <w:r w:rsidR="00D726C9" w:rsidRPr="00D726C9">
        <w:rPr>
          <w:rFonts w:eastAsia="Times New Roman" w:cs="Times New Roman"/>
          <w:szCs w:val="20"/>
          <w:lang w:val="en-US" w:eastAsia="ru-RU"/>
        </w:rPr>
        <w:t>cosψ</w:t>
      </w:r>
      <w:r>
        <w:rPr>
          <w:rFonts w:eastAsia="Times New Roman" w:cs="Times New Roman"/>
          <w:szCs w:val="20"/>
          <w:lang w:eastAsia="ru-RU"/>
        </w:rPr>
        <w:t>=0,532</w:t>
      </w:r>
      <w:r w:rsidR="00D726C9" w:rsidRPr="00D726C9">
        <w:rPr>
          <w:rFonts w:eastAsia="Times New Roman" w:cs="Times New Roman"/>
          <w:szCs w:val="20"/>
          <w:lang w:eastAsia="ru-RU"/>
        </w:rPr>
        <w:t xml:space="preserve">; </w:t>
      </w:r>
      <w:r w:rsidR="00D726C9" w:rsidRPr="00D726C9">
        <w:rPr>
          <w:rFonts w:eastAsia="Times New Roman" w:cs="Times New Roman"/>
          <w:szCs w:val="20"/>
          <w:lang w:val="en-US" w:eastAsia="ru-RU"/>
        </w:rPr>
        <w:t>sinψ</w:t>
      </w:r>
      <w:r>
        <w:rPr>
          <w:rFonts w:eastAsia="Times New Roman" w:cs="Times New Roman"/>
          <w:szCs w:val="20"/>
          <w:lang w:eastAsia="ru-RU"/>
        </w:rPr>
        <w:t>=0,847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3   Продольная МДС реакции якоря с учетом влияния поперечного поля               [11-130]</w:t>
      </w:r>
    </w:p>
    <w:p w:rsidR="00D726C9" w:rsidRPr="00D726C9" w:rsidRDefault="00D355B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E202EA">
        <w:rPr>
          <w:rFonts w:eastAsia="Times New Roman" w:cs="Times New Roman"/>
          <w:position w:val="-58"/>
          <w:szCs w:val="28"/>
          <w:lang w:eastAsia="ru-RU"/>
        </w:rPr>
        <w:object w:dxaOrig="6180" w:dyaOrig="1280">
          <v:shape id="_x0000_i1208" type="#_x0000_t75" style="width:309.75pt;height:64.5pt" o:ole="">
            <v:imagedata r:id="rId378" o:title=""/>
          </v:shape>
          <o:OLEObject Type="Embed" ProgID="Equation.DSMT4" ShapeID="_x0000_i1208" DrawAspect="Content" ObjectID="_1546881563" r:id="rId37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4   Продольная составляющая ЭДС (рис. 7-2)</w:t>
      </w:r>
    </w:p>
    <w:p w:rsidR="00D726C9" w:rsidRPr="00D726C9" w:rsidRDefault="004A4F5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2180" w:dyaOrig="360">
          <v:shape id="_x0000_i1209" type="#_x0000_t75" style="width:108pt;height:21.75pt" o:ole="">
            <v:imagedata r:id="rId380" o:title=""/>
          </v:shape>
          <o:OLEObject Type="Embed" ProgID="Equation.DSMT4" ShapeID="_x0000_i1209" DrawAspect="Content" ObjectID="_1546881564" r:id="rId38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5   МДС по продольной оси  (рис. 7-1)</w:t>
      </w:r>
    </w:p>
    <w:p w:rsidR="00D726C9" w:rsidRPr="00D726C9" w:rsidRDefault="00E202E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80" w:dyaOrig="360">
          <v:shape id="_x0000_i1210" type="#_x0000_t75" style="width:57.75pt;height:21.75pt" o:ole="">
            <v:imagedata r:id="rId382" o:title=""/>
          </v:shape>
          <o:OLEObject Type="Embed" ProgID="Equation.DSMT4" ShapeID="_x0000_i1210" DrawAspect="Content" ObjectID="_1546881565" r:id="rId38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6   Результирующая МДС по продольной оси  [11-131]</w:t>
      </w:r>
    </w:p>
    <w:p w:rsidR="00D726C9" w:rsidRPr="00D726C9" w:rsidRDefault="004A4F5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860" w:dyaOrig="360">
          <v:shape id="_x0000_i1211" type="#_x0000_t75" style="width:193.5pt;height:21.75pt" o:ole="">
            <v:imagedata r:id="rId384" o:title=""/>
          </v:shape>
          <o:OLEObject Type="Embed" ProgID="Equation.DSMT4" ShapeID="_x0000_i1211" DrawAspect="Content" ObjectID="_1546881566" r:id="rId38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7   Магнитный поток рассеяния  (рис. 7-1)</w:t>
      </w:r>
    </w:p>
    <w:p w:rsidR="00D726C9" w:rsidRPr="00D726C9" w:rsidRDefault="004A4F5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212" type="#_x0000_t75" style="width:50.25pt;height:21.75pt" o:ole="">
            <v:imagedata r:id="rId386" o:title=""/>
          </v:shape>
          <o:OLEObject Type="Embed" ProgID="Equation.DSMT4" ShapeID="_x0000_i1212" DrawAspect="Content" ObjectID="_1546881567" r:id="rId38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8   Результирующий магнитный поток  [11-132]</w:t>
      </w:r>
    </w:p>
    <w:p w:rsidR="00D726C9" w:rsidRPr="00D726C9" w:rsidRDefault="004A4F57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340" w:dyaOrig="360">
          <v:shape id="_x0000_i1213" type="#_x0000_t75" style="width:215.25pt;height:21.75pt" o:ole="">
            <v:imagedata r:id="rId388" o:title=""/>
          </v:shape>
          <o:OLEObject Type="Embed" ProgID="Equation.DSMT4" ShapeID="_x0000_i1213" DrawAspect="Content" ObjectID="_1546881568" r:id="rId38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19   МДС, необходимая для создания магнитного потока (рис. 7-1)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100" w:dyaOrig="360">
          <v:shape id="_x0000_i1214" type="#_x0000_t75" style="width:57pt;height:21.75pt" o:ole="">
            <v:imagedata r:id="rId390" o:title=""/>
          </v:shape>
          <o:OLEObject Type="Embed" ProgID="Equation.DSMT4" ShapeID="_x0000_i1214" DrawAspect="Content" ObjectID="_1546881569" r:id="rId39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7.20   МДС обмотки возбуждения при нагрузке [11-133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40" w:dyaOrig="360">
          <v:shape id="_x0000_i1215" type="#_x0000_t75" style="width:199.5pt;height:21.75pt" o:ole="">
            <v:imagedata r:id="rId392" o:title=""/>
          </v:shape>
          <o:OLEObject Type="Embed" ProgID="Equation.DSMT4" ShapeID="_x0000_i1215" DrawAspect="Content" ObjectID="_1546881570" r:id="rId39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 7.21   МДС обмотки возбуждения при нагрузке [11-134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00" w:dyaOrig="360">
          <v:shape id="_x0000_i1216" type="#_x0000_t75" style="width:198pt;height:21.75pt" o:ole="">
            <v:imagedata r:id="rId394" o:title=""/>
          </v:shape>
          <o:OLEObject Type="Embed" ProgID="Equation.DSMT4" ShapeID="_x0000_i1216" DrawAspect="Content" ObjectID="_1546881571" r:id="rId39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i/>
        </w:rPr>
      </w:pPr>
      <w:r w:rsidRPr="00D726C9">
        <w:br w:type="page"/>
      </w:r>
      <w:bookmarkStart w:id="63" w:name="_Toc439143865"/>
      <w:bookmarkStart w:id="64" w:name="_Toc471689603"/>
      <w:r w:rsidRPr="00964727">
        <w:rPr>
          <w:b/>
        </w:rPr>
        <w:lastRenderedPageBreak/>
        <w:t>8   Обмотка возбуждения</w:t>
      </w:r>
      <w:bookmarkEnd w:id="63"/>
      <w:bookmarkEnd w:id="64"/>
    </w:p>
    <w:p w:rsidR="00D726C9" w:rsidRPr="00D726C9" w:rsidRDefault="00D726C9" w:rsidP="00D726C9">
      <w:pPr>
        <w:spacing w:after="0" w:line="240" w:lineRule="auto"/>
        <w:ind w:firstLine="851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   Напряжение дополнительной обмотки статора [11-135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799" w:dyaOrig="720">
          <v:shape id="_x0000_i1217" type="#_x0000_t75" style="width:138.75pt;height:36pt" o:ole="">
            <v:imagedata r:id="rId396" o:title=""/>
          </v:shape>
          <o:OLEObject Type="Embed" ProgID="Equation.DSMT4" ShapeID="_x0000_i1217" DrawAspect="Content" ObjectID="_1546881572" r:id="rId39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2   Предварительная средняя длина витка обмотки возбуждения  [11-136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99" w:dyaOrig="360">
          <v:shape id="_x0000_i1218" type="#_x0000_t75" style="width:201.75pt;height:21.75pt" o:ole="">
            <v:imagedata r:id="rId398" o:title=""/>
          </v:shape>
          <o:OLEObject Type="Embed" ProgID="Equation.DSMT4" ShapeID="_x0000_i1218" DrawAspect="Content" ObjectID="_1546881573" r:id="rId39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3   Предварительная площадь поперечного сечения проводника обмотки воз</w:t>
      </w:r>
      <w:r w:rsidRPr="00D726C9">
        <w:rPr>
          <w:rFonts w:eastAsia="Times New Roman" w:cs="Times New Roman"/>
          <w:szCs w:val="20"/>
          <w:lang w:eastAsia="ru-RU"/>
        </w:rPr>
        <w:softHyphen/>
        <w:t>буждения [11-173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6160" w:dyaOrig="700">
          <v:shape id="_x0000_i1219" type="#_x0000_t75" style="width:309.75pt;height:36pt" o:ole="" fillcolor="window">
            <v:imagedata r:id="rId400" o:title=""/>
          </v:shape>
          <o:OLEObject Type="Embed" ProgID="Equation.DSMT4" ShapeID="_x0000_i1219" DrawAspect="Content" ObjectID="_1546881574" r:id="rId40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4   Предварительная плотность тока в обмотке возбуждения  [рис. 11-2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i/>
          <w:szCs w:val="20"/>
          <w:lang w:val="en-US" w:eastAsia="ru-RU"/>
        </w:rPr>
        <w:t>J</w:t>
      </w:r>
      <w:r w:rsidRPr="00D726C9">
        <w:rPr>
          <w:rFonts w:eastAsia="Times New Roman" w:cs="Times New Roman"/>
          <w:i/>
          <w:szCs w:val="20"/>
          <w:lang w:eastAsia="ru-RU"/>
        </w:rPr>
        <w:t>'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п</w:t>
      </w:r>
      <w:r w:rsidR="00336E65">
        <w:rPr>
          <w:rFonts w:eastAsia="Times New Roman" w:cs="Times New Roman"/>
          <w:szCs w:val="20"/>
          <w:lang w:eastAsia="ru-RU"/>
        </w:rPr>
        <w:t>=4.3</w:t>
      </w:r>
      <w:r w:rsidRPr="00D726C9">
        <w:rPr>
          <w:rFonts w:eastAsia="Times New Roman" w:cs="Times New Roman"/>
          <w:szCs w:val="20"/>
          <w:lang w:eastAsia="ru-RU"/>
        </w:rPr>
        <w:t xml:space="preserve"> А/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5   Предварительное количество витков одной полюсной катушки [11-138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b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820" w:dyaOrig="680">
          <v:shape id="_x0000_i1220" type="#_x0000_t75" style="width:187.5pt;height:36pt" o:ole="" fillcolor="window">
            <v:imagedata r:id="rId402" o:title=""/>
          </v:shape>
          <o:OLEObject Type="Embed" ProgID="Equation.DSMT4" ShapeID="_x0000_i1220" DrawAspect="Content" ObjectID="_1546881575" r:id="rId40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6   Расстояние между катушками смежных полюсов [11-139]</w:t>
      </w:r>
    </w:p>
    <w:p w:rsidR="00D726C9" w:rsidRPr="00D726C9" w:rsidRDefault="00336E6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459" w:dyaOrig="680">
          <v:shape id="_x0000_i1221" type="#_x0000_t75" style="width:221.25pt;height:36pt" o:ole="" fillcolor="window">
            <v:imagedata r:id="rId404" o:title=""/>
          </v:shape>
          <o:OLEObject Type="Embed" ProgID="Equation.DSMT4" ShapeID="_x0000_i1221" DrawAspect="Content" ObjectID="_1546881576" r:id="rId40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По [§ 11-9] принимаем многослойную полюсную катушку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Предварительный размер проводника обмотки по ширине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222" type="#_x0000_t75" style="width:43.5pt;height:21.75pt" o:ole="">
            <v:imagedata r:id="rId406" o:title=""/>
          </v:shape>
          <o:OLEObject Type="Embed" ProgID="Equation.DSMT4" ShapeID="_x0000_i1222" DrawAspect="Content" ObjectID="_1546881577" r:id="rId407"/>
        </w:object>
      </w:r>
      <w:r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То же по высоте</w:t>
      </w:r>
    </w:p>
    <w:p w:rsidR="00D726C9" w:rsidRPr="00D726C9" w:rsidRDefault="00642FF0" w:rsidP="00D726C9">
      <w:pPr>
        <w:spacing w:after="0" w:line="360" w:lineRule="auto"/>
        <w:ind w:firstLine="567"/>
        <w:jc w:val="both"/>
        <w:rPr>
          <w:rFonts w:eastAsia="Times New Roman" w:cs="Times New Roman"/>
          <w:b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20" w:dyaOrig="360">
          <v:shape id="_x0000_i1223" type="#_x0000_t75" style="width:36pt;height:21.75pt" o:ole="">
            <v:imagedata r:id="rId408" o:title=""/>
          </v:shape>
          <o:OLEObject Type="Embed" ProgID="Equation.DSMT4" ShapeID="_x0000_i1223" DrawAspect="Content" ObjectID="_1546881578" r:id="rId409"/>
        </w:object>
      </w:r>
      <w:r w:rsidR="00D726C9" w:rsidRPr="00D726C9">
        <w:rPr>
          <w:rFonts w:eastAsia="Times New Roman" w:cs="Times New Roman"/>
          <w:szCs w:val="28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i/>
          <w:szCs w:val="20"/>
          <w:lang w:val="en-US" w:eastAsia="ru-RU"/>
        </w:rPr>
        <w:t>S</w:t>
      </w:r>
      <w:r w:rsidRPr="00D726C9">
        <w:rPr>
          <w:rFonts w:eastAsia="Times New Roman" w:cs="Times New Roman"/>
          <w:szCs w:val="20"/>
          <w:lang w:eastAsia="ru-RU"/>
        </w:rPr>
        <w:t>=</w:t>
      </w:r>
      <w:r w:rsidR="00642FF0">
        <w:rPr>
          <w:rFonts w:eastAsia="Times New Roman" w:cs="Times New Roman"/>
          <w:szCs w:val="20"/>
          <w:lang w:eastAsia="ru-RU"/>
        </w:rPr>
        <w:t>13,79</w:t>
      </w:r>
      <w:r w:rsidRPr="00D726C9">
        <w:rPr>
          <w:rFonts w:eastAsia="Times New Roman" w:cs="Times New Roman"/>
          <w:szCs w:val="20"/>
          <w:lang w:eastAsia="ru-RU"/>
        </w:rPr>
        <w:t xml:space="preserve"> 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7 Предварительное наибольшее количество витков в одном слое</w:t>
      </w:r>
    </w:p>
    <w:p w:rsidR="00D726C9" w:rsidRPr="00D726C9" w:rsidRDefault="00CC14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4"/>
          <w:szCs w:val="20"/>
          <w:lang w:eastAsia="ru-RU"/>
        </w:rPr>
        <w:object w:dxaOrig="3860" w:dyaOrig="920">
          <v:shape id="_x0000_i1224" type="#_x0000_t75" style="width:193.5pt;height:43.5pt" o:ole="">
            <v:imagedata r:id="rId410" o:title=""/>
          </v:shape>
          <o:OLEObject Type="Embed" ProgID="Equation.DSMT4" ShapeID="_x0000_i1224" DrawAspect="Content" ObjectID="_1546881579" r:id="rId41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8 Предварительное количество слоев обмотки по ширине полюсной катушки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val="en-US" w:eastAsia="ru-RU"/>
        </w:rPr>
      </w:pPr>
      <w:r w:rsidRPr="00D726C9">
        <w:rPr>
          <w:rFonts w:eastAsia="Times New Roman" w:cs="Times New Roman"/>
          <w:position w:val="-40"/>
          <w:szCs w:val="20"/>
          <w:lang w:eastAsia="ru-RU"/>
        </w:rPr>
        <w:object w:dxaOrig="3100" w:dyaOrig="940">
          <v:shape id="_x0000_i1225" type="#_x0000_t75" style="width:157.5pt;height:50.25pt" o:ole="">
            <v:imagedata r:id="rId412" o:title=""/>
          </v:shape>
          <o:OLEObject Type="Embed" ProgID="Equation.DSMT4" ShapeID="_x0000_i1225" DrawAspect="Content" ObjectID="_1546881580" r:id="rId41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9 Раскладка и уточнение числа витков катушки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val="en-US" w:eastAsia="ru-RU"/>
        </w:rPr>
        <w:t>N</w:t>
      </w:r>
      <w:r w:rsidRPr="00D726C9">
        <w:rPr>
          <w:rFonts w:eastAsia="Times New Roman" w:cs="Times New Roman"/>
          <w:szCs w:val="28"/>
          <w:lang w:eastAsia="ru-RU"/>
        </w:rPr>
        <w:t>в=</w:t>
      </w:r>
      <w:r w:rsidR="005472F5">
        <w:rPr>
          <w:rFonts w:eastAsia="Times New Roman" w:cs="Times New Roman"/>
          <w:szCs w:val="28"/>
          <w:lang w:eastAsia="ru-RU"/>
        </w:rPr>
        <w:t>5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val="en-US" w:eastAsia="ru-RU"/>
        </w:rPr>
        <w:t>N</w:t>
      </w:r>
      <w:r w:rsidRPr="00D726C9">
        <w:rPr>
          <w:rFonts w:eastAsia="Times New Roman" w:cs="Times New Roman"/>
          <w:szCs w:val="28"/>
          <w:vertAlign w:val="subscript"/>
          <w:lang w:eastAsia="ru-RU"/>
        </w:rPr>
        <w:t>ш</w:t>
      </w:r>
      <w:r w:rsidRPr="00D726C9">
        <w:rPr>
          <w:rFonts w:eastAsia="Times New Roman" w:cs="Times New Roman"/>
          <w:szCs w:val="28"/>
          <w:lang w:eastAsia="ru-RU"/>
        </w:rPr>
        <w:t>=</w:t>
      </w:r>
      <w:r w:rsidR="005472F5">
        <w:rPr>
          <w:rFonts w:eastAsia="Times New Roman" w:cs="Times New Roman"/>
          <w:szCs w:val="28"/>
          <w:lang w:eastAsia="ru-RU"/>
        </w:rPr>
        <w:t>23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val="en-US" w:eastAsia="ru-RU"/>
        </w:rPr>
        <w:t>W</w:t>
      </w:r>
      <w:r w:rsidRPr="00D726C9">
        <w:rPr>
          <w:rFonts w:eastAsia="Times New Roman" w:cs="Times New Roman"/>
          <w:szCs w:val="28"/>
          <w:vertAlign w:val="subscript"/>
          <w:lang w:eastAsia="ru-RU"/>
        </w:rPr>
        <w:t>п</w:t>
      </w:r>
      <w:r w:rsidR="00642FF0">
        <w:rPr>
          <w:rFonts w:eastAsia="Times New Roman" w:cs="Times New Roman"/>
          <w:szCs w:val="28"/>
          <w:lang w:eastAsia="ru-RU"/>
        </w:rPr>
        <w:t>=1</w:t>
      </w:r>
      <w:r w:rsidR="005472F5">
        <w:rPr>
          <w:rFonts w:eastAsia="Times New Roman" w:cs="Times New Roman"/>
          <w:szCs w:val="28"/>
          <w:lang w:eastAsia="ru-RU"/>
        </w:rPr>
        <w:t>15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0   Размер полюсной катушки по ширине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900" w:dyaOrig="360">
          <v:shape id="_x0000_i1226" type="#_x0000_t75" style="width:193.5pt;height:21.75pt" o:ole="">
            <v:imagedata r:id="rId414" o:title=""/>
          </v:shape>
          <o:OLEObject Type="Embed" ProgID="Equation.DSMT4" ShapeID="_x0000_i1226" DrawAspect="Content" ObjectID="_1546881581" r:id="rId415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1   Размер полюсной катушки по высоте [11-143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80" w:dyaOrig="360">
          <v:shape id="_x0000_i1227" type="#_x0000_t75" style="width:187.5pt;height:21.75pt" o:ole="">
            <v:imagedata r:id="rId416" o:title=""/>
          </v:shape>
          <o:OLEObject Type="Embed" ProgID="Equation.DSMT4" ShapeID="_x0000_i1227" DrawAspect="Content" ObjectID="_1546881582" r:id="rId41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2   Средняя длина витка катушки [11-144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642FF0">
        <w:rPr>
          <w:rFonts w:eastAsia="Times New Roman" w:cs="Times New Roman"/>
          <w:position w:val="-12"/>
          <w:szCs w:val="28"/>
          <w:lang w:eastAsia="ru-RU"/>
        </w:rPr>
        <w:object w:dxaOrig="7880" w:dyaOrig="360">
          <v:shape id="_x0000_i1228" type="#_x0000_t75" style="width:393.75pt;height:21.75pt" o:ole="">
            <v:imagedata r:id="rId418" o:title=""/>
          </v:shape>
          <o:OLEObject Type="Embed" ProgID="Equation.DSMT4" ShapeID="_x0000_i1228" DrawAspect="Content" ObjectID="_1546881583" r:id="rId41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3   Ток возбуждения при номинальной нагрузке [11-153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260" w:dyaOrig="680">
          <v:shape id="_x0000_i1229" type="#_x0000_t75" style="width:162.75pt;height:36pt" o:ole="">
            <v:imagedata r:id="rId420" o:title=""/>
          </v:shape>
          <o:OLEObject Type="Embed" ProgID="Equation.DSMT4" ShapeID="_x0000_i1229" DrawAspect="Content" ObjectID="_1546881584" r:id="rId42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4   Количество параллельных ветвей в цепи обмотки возбуждения [§ 11-9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i/>
          <w:szCs w:val="20"/>
          <w:lang w:eastAsia="ru-RU"/>
        </w:rPr>
        <w:t>а</w:t>
      </w:r>
      <w:r w:rsidRPr="00D726C9">
        <w:rPr>
          <w:rFonts w:eastAsia="Times New Roman" w:cs="Times New Roman"/>
          <w:i/>
          <w:szCs w:val="20"/>
          <w:vertAlign w:val="subscript"/>
          <w:lang w:eastAsia="ru-RU"/>
        </w:rPr>
        <w:t>п</w:t>
      </w:r>
      <w:r w:rsidRPr="00D726C9">
        <w:rPr>
          <w:rFonts w:eastAsia="Times New Roman" w:cs="Times New Roman"/>
          <w:szCs w:val="20"/>
          <w:lang w:eastAsia="ru-RU"/>
        </w:rPr>
        <w:t>=1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5   Уточненная плотность тока в обмотке возбуждения [11-154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740" w:dyaOrig="680">
          <v:shape id="_x0000_i1230" type="#_x0000_t75" style="width:133.5pt;height:36pt" o:ole="">
            <v:imagedata r:id="rId422" o:title=""/>
          </v:shape>
          <o:OLEObject Type="Embed" ProgID="Equation.DSMT4" ShapeID="_x0000_i1230" DrawAspect="Content" ObjectID="_1546881585" r:id="rId42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6   Общая длина всех витков обмотки возбуждения [11-155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260" w:dyaOrig="380">
          <v:shape id="_x0000_i1231" type="#_x0000_t75" style="width:265.5pt;height:21.75pt" o:ole="">
            <v:imagedata r:id="rId424" o:title=""/>
          </v:shape>
          <o:OLEObject Type="Embed" ProgID="Equation.DSMT4" ShapeID="_x0000_i1231" DrawAspect="Content" ObjectID="_1546881586" r:id="rId42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7   Массам меди обмотки возбуждения  [11-156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360" w:dyaOrig="380">
          <v:shape id="_x0000_i1232" type="#_x0000_t75" style="width:267.75pt;height:21.75pt" o:ole="">
            <v:imagedata r:id="rId426" o:title=""/>
          </v:shape>
          <o:OLEObject Type="Embed" ProgID="Equation.DSMT4" ShapeID="_x0000_i1232" DrawAspect="Content" ObjectID="_1546881587" r:id="rId42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8   Сопротивление обмотки возбуждения при температуре 20˚ С  [11-157]</w:t>
      </w:r>
    </w:p>
    <w:p w:rsidR="00D726C9" w:rsidRPr="00D726C9" w:rsidRDefault="005472F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360" w:dyaOrig="680">
          <v:shape id="_x0000_i1233" type="#_x0000_t75" style="width:171pt;height:36pt" o:ole="">
            <v:imagedata r:id="rId428" o:title=""/>
          </v:shape>
          <o:OLEObject Type="Embed" ProgID="Equation.DSMT4" ShapeID="_x0000_i1233" DrawAspect="Content" ObjectID="_1546881588" r:id="rId42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19   Максимальный ток возбуждения  [11-158]</w:t>
      </w:r>
    </w:p>
    <w:p w:rsidR="00D726C9" w:rsidRPr="00D726C9" w:rsidRDefault="004543C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739" w:dyaOrig="680">
          <v:shape id="_x0000_i1234" type="#_x0000_t75" style="width:187.5pt;height:36pt" o:ole="">
            <v:imagedata r:id="rId430" o:title=""/>
          </v:shape>
          <o:OLEObject Type="Embed" ProgID="Equation.DSMT4" ShapeID="_x0000_i1234" DrawAspect="Content" ObjectID="_1546881589" r:id="rId43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А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20   Коэффициент запаса возбуждения  [11-159]</w:t>
      </w:r>
    </w:p>
    <w:p w:rsidR="00D726C9" w:rsidRPr="00D726C9" w:rsidRDefault="004543C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480" w:dyaOrig="680">
          <v:shape id="_x0000_i1235" type="#_x0000_t75" style="width:127.5pt;height:36pt" o:ole="">
            <v:imagedata r:id="rId432" o:title=""/>
          </v:shape>
          <o:OLEObject Type="Embed" ProgID="Equation.DSMT4" ShapeID="_x0000_i1235" DrawAspect="Content" ObjectID="_1546881590" r:id="rId43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8.21   Номинальная мощность возбуждения  [11-160]</w:t>
      </w:r>
    </w:p>
    <w:p w:rsidR="00D726C9" w:rsidRPr="00D726C9" w:rsidRDefault="004543C4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80" w:dyaOrig="360">
          <v:shape id="_x0000_i1236" type="#_x0000_t75" style="width:187.5pt;height:21.75pt" o:ole="">
            <v:imagedata r:id="rId434" o:title=""/>
          </v:shape>
          <o:OLEObject Type="Embed" ProgID="Equation.DSMT4" ShapeID="_x0000_i1236" DrawAspect="Content" ObjectID="_1546881591" r:id="rId43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szCs w:val="20"/>
          <w:lang w:eastAsia="ru-RU"/>
        </w:rPr>
      </w:pPr>
      <w:bookmarkStart w:id="65" w:name="_Toc194228844"/>
      <w:r w:rsidRPr="00D726C9">
        <w:rPr>
          <w:rFonts w:eastAsia="Times New Roman" w:cs="Times New Roman"/>
          <w:b/>
          <w:i/>
          <w:szCs w:val="20"/>
          <w:lang w:eastAsia="ru-RU"/>
        </w:rPr>
        <w:br w:type="page"/>
      </w:r>
    </w:p>
    <w:p w:rsidR="00D726C9" w:rsidRPr="00964727" w:rsidRDefault="00D726C9" w:rsidP="00964727">
      <w:pPr>
        <w:pStyle w:val="11"/>
        <w:numPr>
          <w:ilvl w:val="0"/>
          <w:numId w:val="37"/>
        </w:numPr>
        <w:rPr>
          <w:b/>
          <w:i/>
        </w:rPr>
      </w:pPr>
      <w:bookmarkStart w:id="66" w:name="_Toc439143866"/>
      <w:r w:rsidRPr="00964727">
        <w:rPr>
          <w:b/>
        </w:rPr>
        <w:lastRenderedPageBreak/>
        <w:t xml:space="preserve"> </w:t>
      </w:r>
      <w:bookmarkStart w:id="67" w:name="_Toc471689604"/>
      <w:r w:rsidRPr="00964727">
        <w:rPr>
          <w:b/>
        </w:rPr>
        <w:t>Параметры обмоток и постоянные времени</w:t>
      </w:r>
      <w:bookmarkEnd w:id="65"/>
      <w:bookmarkEnd w:id="66"/>
      <w:bookmarkEnd w:id="67"/>
    </w:p>
    <w:p w:rsidR="00D726C9" w:rsidRPr="00D726C9" w:rsidRDefault="00D726C9" w:rsidP="00D726C9">
      <w:pPr>
        <w:spacing w:after="0" w:line="240" w:lineRule="auto"/>
        <w:ind w:firstLine="567"/>
        <w:jc w:val="center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68" w:name="_Toc194228845"/>
      <w:bookmarkStart w:id="69" w:name="_Toc439143867"/>
      <w:bookmarkStart w:id="70" w:name="_Toc471689605"/>
      <w:r w:rsidRPr="00D726C9">
        <w:t>9.1   Сопротивления обмоток статора при установившемся режиме</w:t>
      </w:r>
      <w:bookmarkEnd w:id="68"/>
      <w:bookmarkEnd w:id="69"/>
      <w:bookmarkEnd w:id="70"/>
      <w:r w:rsidRPr="00D726C9">
        <w:tab/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1   Коэффициент насыщения при Е=0,5 (табл. 5-1), [11-161]</w:t>
      </w:r>
    </w:p>
    <w:p w:rsidR="00D726C9" w:rsidRPr="00D726C9" w:rsidRDefault="00ED401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ED401D">
        <w:rPr>
          <w:rFonts w:eastAsia="Times New Roman" w:cs="Times New Roman"/>
          <w:position w:val="-30"/>
          <w:szCs w:val="20"/>
          <w:lang w:eastAsia="ru-RU"/>
        </w:rPr>
        <w:object w:dxaOrig="4560" w:dyaOrig="680">
          <v:shape id="_x0000_i1237" type="#_x0000_t75" style="width:225.75pt;height:36pt" o:ole="" fillcolor="window">
            <v:imagedata r:id="rId436" o:title=""/>
          </v:shape>
          <o:OLEObject Type="Embed" ProgID="Equation.DSMT4" ShapeID="_x0000_i1237" DrawAspect="Content" ObjectID="_1546881592" r:id="rId437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2   МДС для воздушного зазора при Е=1,0 (табл. 5-1)</w:t>
      </w:r>
    </w:p>
    <w:p w:rsidR="00D726C9" w:rsidRPr="00D726C9" w:rsidRDefault="0055716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B960AC">
        <w:rPr>
          <w:rFonts w:eastAsia="Times New Roman" w:cs="Times New Roman"/>
          <w:position w:val="-18"/>
          <w:szCs w:val="20"/>
          <w:lang w:eastAsia="ru-RU"/>
        </w:rPr>
        <w:object w:dxaOrig="1160" w:dyaOrig="420">
          <v:shape id="_x0000_i1238" type="#_x0000_t75" style="width:58.5pt;height:21.75pt" o:ole="">
            <v:imagedata r:id="rId438" o:title=""/>
          </v:shape>
          <o:OLEObject Type="Embed" ProgID="Equation.DSMT4" ShapeID="_x0000_i1238" DrawAspect="Content" ObjectID="_1546881593" r:id="rId43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3   Индуктивное сопротивление продольной реакции якоря  [11-162]</w:t>
      </w:r>
    </w:p>
    <w:p w:rsidR="00D726C9" w:rsidRPr="00D726C9" w:rsidRDefault="0055716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D569D">
        <w:rPr>
          <w:rFonts w:eastAsia="Times New Roman" w:cs="Times New Roman"/>
          <w:position w:val="-36"/>
          <w:szCs w:val="20"/>
          <w:lang w:eastAsia="ru-RU"/>
        </w:rPr>
        <w:object w:dxaOrig="4380" w:dyaOrig="740">
          <v:shape id="_x0000_i1239" type="#_x0000_t75" style="width:222pt;height:36pt" o:ole="" fillcolor="window">
            <v:imagedata r:id="rId440" o:title=""/>
          </v:shape>
          <o:OLEObject Type="Embed" ProgID="Equation.DSMT4" ShapeID="_x0000_i1239" DrawAspect="Content" ObjectID="_1546881594" r:id="rId44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4   Коэффициент поперечного реакции якоря [табл. 11-4]</w:t>
      </w:r>
    </w:p>
    <w:p w:rsidR="00D726C9" w:rsidRPr="00D726C9" w:rsidRDefault="00FD569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D569D">
        <w:rPr>
          <w:rFonts w:eastAsia="Times New Roman" w:cs="Times New Roman"/>
          <w:position w:val="-14"/>
          <w:szCs w:val="20"/>
          <w:lang w:eastAsia="ru-RU"/>
        </w:rPr>
        <w:object w:dxaOrig="900" w:dyaOrig="380">
          <v:shape id="_x0000_i1240" type="#_x0000_t75" style="width:43.5pt;height:21.75pt" o:ole="">
            <v:imagedata r:id="rId442" o:title=""/>
          </v:shape>
          <o:OLEObject Type="Embed" ProgID="Equation.DSMT4" ShapeID="_x0000_i1240" DrawAspect="Content" ObjectID="_1546881595" r:id="rId44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5   Индуктивное сопротивление поперечной реакции якоря [11-163]</w:t>
      </w:r>
    </w:p>
    <w:p w:rsidR="00D726C9" w:rsidRPr="00D726C9" w:rsidRDefault="0055716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D569D">
        <w:rPr>
          <w:rFonts w:eastAsia="Times New Roman" w:cs="Times New Roman"/>
          <w:position w:val="-36"/>
          <w:szCs w:val="20"/>
          <w:lang w:eastAsia="ru-RU"/>
        </w:rPr>
        <w:object w:dxaOrig="5720" w:dyaOrig="780">
          <v:shape id="_x0000_i1241" type="#_x0000_t75" style="width:282.75pt;height:36pt" o:ole="" fillcolor="window">
            <v:imagedata r:id="rId444" o:title=""/>
          </v:shape>
          <o:OLEObject Type="Embed" ProgID="Equation.DSMT4" ShapeID="_x0000_i1241" DrawAspect="Content" ObjectID="_1546881596" r:id="rId44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6   Синхронное индуктивное сопротивление по продольной оси [11-164]</w:t>
      </w:r>
    </w:p>
    <w:p w:rsidR="00D726C9" w:rsidRPr="00D726C9" w:rsidRDefault="0055716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D569D">
        <w:rPr>
          <w:rFonts w:eastAsia="Times New Roman" w:cs="Times New Roman"/>
          <w:position w:val="-12"/>
          <w:szCs w:val="20"/>
          <w:lang w:eastAsia="ru-RU"/>
        </w:rPr>
        <w:object w:dxaOrig="3680" w:dyaOrig="360">
          <v:shape id="_x0000_i1242" type="#_x0000_t75" style="width:187.5pt;height:21.75pt" o:ole="">
            <v:imagedata r:id="rId446" o:title=""/>
          </v:shape>
          <o:OLEObject Type="Embed" ProgID="Equation.DSMT4" ShapeID="_x0000_i1242" DrawAspect="Content" ObjectID="_1546881597" r:id="rId44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1.7   Синхронное индуктивное сопротивление по поперечной оси [11-165]</w:t>
      </w:r>
    </w:p>
    <w:p w:rsidR="00D726C9" w:rsidRPr="00D726C9" w:rsidRDefault="00557161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D569D">
        <w:rPr>
          <w:rFonts w:eastAsia="Times New Roman" w:cs="Times New Roman"/>
          <w:position w:val="-14"/>
          <w:szCs w:val="20"/>
          <w:lang w:eastAsia="ru-RU"/>
        </w:rPr>
        <w:object w:dxaOrig="3640" w:dyaOrig="380">
          <v:shape id="_x0000_i1243" type="#_x0000_t75" style="width:182.25pt;height:21.75pt" o:ole="">
            <v:imagedata r:id="rId448" o:title=""/>
          </v:shape>
          <o:OLEObject Type="Embed" ProgID="Equation.DSMT4" ShapeID="_x0000_i1243" DrawAspect="Content" ObjectID="_1546881598" r:id="rId44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71" w:name="_Toc194228846"/>
      <w:bookmarkStart w:id="72" w:name="_Toc439143868"/>
      <w:bookmarkStart w:id="73" w:name="_Toc471689606"/>
      <w:r w:rsidRPr="00D726C9">
        <w:t>9.2   Сопротивления обмотки возбуждения</w:t>
      </w:r>
      <w:bookmarkEnd w:id="71"/>
      <w:bookmarkEnd w:id="72"/>
      <w:bookmarkEnd w:id="73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2.1   Активное сопротивление обмотки возбуждения, приведенное к обмотке статора [11-166]</w:t>
      </w:r>
    </w:p>
    <w:p w:rsidR="00D726C9" w:rsidRPr="00D726C9" w:rsidRDefault="005C43E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6920" w:dyaOrig="720">
          <v:shape id="_x0000_i1244" type="#_x0000_t75" style="width:344.25pt;height:36pt" o:ole="" fillcolor="window">
            <v:imagedata r:id="rId450" o:title=""/>
          </v:shape>
          <o:OLEObject Type="Embed" ProgID="Equation.DSMT4" ShapeID="_x0000_i1244" DrawAspect="Content" ObjectID="_1546881599" r:id="rId45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2.2   Коэффициент магнитной проводимости потоков рассеяния обмотки воз</w:t>
      </w:r>
      <w:r w:rsidRPr="00D726C9">
        <w:rPr>
          <w:rFonts w:eastAsia="Times New Roman" w:cs="Times New Roman"/>
          <w:szCs w:val="20"/>
          <w:lang w:eastAsia="ru-RU"/>
        </w:rPr>
        <w:softHyphen/>
        <w:t xml:space="preserve">буждения [11-167] </w:t>
      </w:r>
    </w:p>
    <w:p w:rsidR="00D726C9" w:rsidRPr="00D726C9" w:rsidRDefault="005C43E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640" w:dyaOrig="360">
          <v:shape id="_x0000_i1245" type="#_x0000_t75" style="width:378pt;height:21.75pt" o:ole="">
            <v:imagedata r:id="rId452" o:title=""/>
          </v:shape>
          <o:OLEObject Type="Embed" ProgID="Equation.DSMT4" ShapeID="_x0000_i1245" DrawAspect="Content" ObjectID="_1546881600" r:id="rId453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9.2.3   Индуктивное сопротивление обмотки возбуждения  [11-168]</w:t>
      </w:r>
    </w:p>
    <w:p w:rsidR="00D726C9" w:rsidRPr="00D726C9" w:rsidRDefault="00546BA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62"/>
          <w:szCs w:val="28"/>
          <w:lang w:val="en-US" w:eastAsia="ru-RU"/>
        </w:rPr>
        <w:object w:dxaOrig="6060" w:dyaOrig="1359">
          <v:shape id="_x0000_i1246" type="#_x0000_t75" style="width:299.25pt;height:64.5pt" o:ole="" fillcolor="window">
            <v:imagedata r:id="rId454" o:title=""/>
          </v:shape>
          <o:OLEObject Type="Embed" ProgID="Equation.DSMT4" ShapeID="_x0000_i1246" DrawAspect="Content" ObjectID="_1546881601" r:id="rId45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2.4   Индуктивное сопротивление рассеяния обмотки возбуждения [11-169]</w:t>
      </w:r>
    </w:p>
    <w:p w:rsidR="00D726C9" w:rsidRDefault="00F047DA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980" w:dyaOrig="360">
          <v:shape id="_x0000_i1247" type="#_x0000_t75" style="width:199.5pt;height:21.75pt" o:ole="">
            <v:imagedata r:id="rId456" o:title=""/>
          </v:shape>
          <o:OLEObject Type="Embed" ProgID="Equation.DSMT4" ShapeID="_x0000_i1247" DrawAspect="Content" ObjectID="_1546881602" r:id="rId45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8E081E" w:rsidRDefault="008E081E" w:rsidP="008E081E">
      <w:pPr>
        <w:pStyle w:val="20"/>
        <w:numPr>
          <w:ilvl w:val="0"/>
          <w:numId w:val="0"/>
        </w:numPr>
      </w:pPr>
      <w:bookmarkStart w:id="74" w:name="_Toc471689607"/>
      <w:r>
        <w:t>9.3 Сопротивление демпферной обмотки</w:t>
      </w:r>
      <w:bookmarkEnd w:id="74"/>
    </w:p>
    <w:p w:rsidR="008E081E" w:rsidRPr="00C05DEF" w:rsidRDefault="008E081E" w:rsidP="008E081E">
      <w:pPr>
        <w:pStyle w:val="aff"/>
      </w:pPr>
      <w:r>
        <w:t>9.3</w:t>
      </w:r>
      <w:r w:rsidRPr="00C05DEF">
        <w:t xml:space="preserve">.1 </w:t>
      </w:r>
      <w:r w:rsidRPr="0048454D">
        <w:rPr>
          <w:szCs w:val="28"/>
        </w:rPr>
        <w:t>Относительное зубцовое деление демпферной обмотки (11-170)</w:t>
      </w:r>
    </w:p>
    <w:p w:rsidR="008E081E" w:rsidRPr="00C05DEF" w:rsidRDefault="00D16ACE" w:rsidP="008E081E">
      <w:pPr>
        <w:pStyle w:val="aff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*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τ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18.773</m:t>
              </m:r>
            </m:num>
            <m:den>
              <m:r>
                <w:rPr>
                  <w:rFonts w:ascii="Cambria Math" w:hAnsi="Cambria Math"/>
                  <w:lang w:val="en-US"/>
                </w:rPr>
                <m:t>311.803</m:t>
              </m:r>
            </m:den>
          </m:f>
          <m:r>
            <w:rPr>
              <w:rFonts w:ascii="Cambria Math" w:hAnsi="Cambria Math"/>
            </w:rPr>
            <m:t>=0,189 о.е.</m:t>
          </m:r>
        </m:oMath>
      </m:oMathPara>
    </w:p>
    <w:p w:rsidR="008E081E" w:rsidRPr="00C05DEF" w:rsidRDefault="008E081E" w:rsidP="008E081E">
      <w:pPr>
        <w:pStyle w:val="aff"/>
      </w:pPr>
      <w:r>
        <w:t>9.3</w:t>
      </w:r>
      <w:r w:rsidRPr="00C05DEF">
        <w:t xml:space="preserve">.2 </w:t>
      </w:r>
      <w:r w:rsidRPr="0048454D">
        <w:rPr>
          <w:szCs w:val="28"/>
        </w:rPr>
        <w:t>Коэффициент распределения демпферной обмотки (11-171)</w:t>
      </w:r>
    </w:p>
    <w:p w:rsidR="008E081E" w:rsidRPr="00C05DEF" w:rsidRDefault="00D16ACE" w:rsidP="008E081E">
      <w:pPr>
        <w:pStyle w:val="aff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p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*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sin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*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⁡(11∙0,189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1∙sin0,189</m:t>
            </m:r>
          </m:den>
        </m:f>
        <m:r>
          <m:rPr>
            <m:sty m:val="p"/>
          </m:rPr>
          <w:rPr>
            <w:rFonts w:ascii="Cambria Math" w:hAnsi="Cambria Math"/>
          </w:rPr>
          <m:t>=0,422</m:t>
        </m:r>
      </m:oMath>
      <w:r w:rsidR="008E081E" w:rsidRPr="00C05DEF">
        <w:t>.</w:t>
      </w:r>
    </w:p>
    <w:p w:rsidR="008E081E" w:rsidRPr="00C05DEF" w:rsidRDefault="008E081E" w:rsidP="008E081E">
      <w:pPr>
        <w:pStyle w:val="aff"/>
      </w:pPr>
      <w:r>
        <w:t>9.3</w:t>
      </w:r>
      <w:r w:rsidRPr="00C05DEF">
        <w:t xml:space="preserve">.3 </w:t>
      </w:r>
      <w:r w:rsidRPr="0048454D">
        <w:rPr>
          <w:szCs w:val="28"/>
        </w:rPr>
        <w:t>Коэффициент магнитной проводимости потока рассеяния по зубцам по</w:t>
      </w:r>
      <w:r w:rsidRPr="0048454D">
        <w:rPr>
          <w:szCs w:val="28"/>
        </w:rPr>
        <w:softHyphen/>
        <w:t>люсного наконечника (11-172)</w:t>
      </w:r>
    </w:p>
    <w:p w:rsidR="008E081E" w:rsidRPr="00C05DEF" w:rsidRDefault="00D16ACE" w:rsidP="008E081E">
      <w:pPr>
        <w:pStyle w:val="aff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д3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д</m:t>
                </m:r>
              </m:sub>
            </m:sSub>
            <m:r>
              <w:rPr>
                <w:rFonts w:ascii="Cambria Math" w:hAnsi="Cambria Math"/>
              </w:rPr>
              <m:t>δ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.773</m:t>
            </m:r>
          </m:num>
          <m:den>
            <m:r>
              <w:rPr>
                <w:rFonts w:ascii="Cambria Math" w:hAnsi="Cambria Math"/>
              </w:rPr>
              <m:t>16,5∙2,568</m:t>
            </m:r>
          </m:den>
        </m:f>
        <m:r>
          <w:rPr>
            <w:rFonts w:ascii="Cambria Math" w:hAnsi="Cambria Math"/>
          </w:rPr>
          <m:t>=0,443</m:t>
        </m:r>
      </m:oMath>
      <w:r w:rsidR="008E081E" w:rsidRPr="00C05DEF">
        <w:t>.</w:t>
      </w:r>
    </w:p>
    <w:p w:rsidR="008E081E" w:rsidRPr="00C05DEF" w:rsidRDefault="008E081E" w:rsidP="008E081E">
      <w:pPr>
        <w:pStyle w:val="aff"/>
      </w:pPr>
      <w:r>
        <w:t>9.3</w:t>
      </w:r>
      <w:r w:rsidRPr="00C05DEF">
        <w:t xml:space="preserve">.4 </w:t>
      </w:r>
      <w:r w:rsidRPr="0048454D">
        <w:rPr>
          <w:szCs w:val="28"/>
        </w:rPr>
        <w:t>Коэффициент магнитной проводимости пазового рассеяния полюсов (11-173)</w:t>
      </w:r>
    </w:p>
    <w:p w:rsidR="008E081E" w:rsidRPr="00C05DEF" w:rsidRDefault="00D16ACE" w:rsidP="008E081E">
      <w:pPr>
        <w:pStyle w:val="aff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д.п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785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ш2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ш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ш2</m:t>
                </m:r>
              </m:sub>
            </m:sSub>
          </m:den>
        </m:f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785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∙10,1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1303</m:t>
        </m:r>
      </m:oMath>
      <w:r w:rsidR="008E081E" w:rsidRPr="00C05DEF">
        <w:t>.</w:t>
      </w:r>
    </w:p>
    <w:p w:rsidR="008E081E" w:rsidRPr="00C05DEF" w:rsidRDefault="008E081E" w:rsidP="008E081E">
      <w:pPr>
        <w:pStyle w:val="aff"/>
      </w:pPr>
      <w:r>
        <w:t>9.3</w:t>
      </w:r>
      <w:r w:rsidRPr="00C05DEF">
        <w:t xml:space="preserve">.5 </w:t>
      </w:r>
      <w:r w:rsidRPr="0048454D">
        <w:rPr>
          <w:szCs w:val="28"/>
        </w:rPr>
        <w:t xml:space="preserve">Коэффициенты </w:t>
      </w:r>
      <w:r>
        <w:rPr>
          <w:szCs w:val="28"/>
          <w:lang w:val="en-US"/>
        </w:rPr>
        <w:t>C</w:t>
      </w:r>
      <w:r>
        <w:rPr>
          <w:szCs w:val="28"/>
          <w:vertAlign w:val="subscript"/>
          <w:lang w:val="en-US"/>
        </w:rPr>
        <w:t>d</w:t>
      </w:r>
      <w:r w:rsidRPr="0084346B">
        <w:rPr>
          <w:szCs w:val="28"/>
        </w:rPr>
        <w:t xml:space="preserve"> </w:t>
      </w:r>
      <w:r>
        <w:rPr>
          <w:szCs w:val="28"/>
        </w:rPr>
        <w:t>и</w:t>
      </w:r>
      <w:r w:rsidRPr="0084346B">
        <w:rPr>
          <w:szCs w:val="28"/>
        </w:rPr>
        <w:t xml:space="preserve"> </w:t>
      </w:r>
      <w:r>
        <w:rPr>
          <w:szCs w:val="28"/>
          <w:lang w:val="en-US"/>
        </w:rPr>
        <w:t>C</w:t>
      </w:r>
      <w:r>
        <w:rPr>
          <w:szCs w:val="28"/>
          <w:vertAlign w:val="subscript"/>
          <w:lang w:val="en-US"/>
        </w:rPr>
        <w:t>q</w:t>
      </w:r>
      <w:r w:rsidRPr="0084346B">
        <w:rPr>
          <w:szCs w:val="28"/>
        </w:rPr>
        <w:t xml:space="preserve"> </w:t>
      </w:r>
      <w:r w:rsidRPr="0048454D">
        <w:rPr>
          <w:szCs w:val="28"/>
        </w:rPr>
        <w:t>(рис. 11-23)</w:t>
      </w:r>
    </w:p>
    <w:p w:rsidR="008E081E" w:rsidRDefault="008E081E" w:rsidP="008E081E">
      <w:pPr>
        <w:pStyle w:val="aff"/>
        <w:jc w:val="center"/>
      </w:pPr>
      <w:r>
        <w:rPr>
          <w:szCs w:val="28"/>
          <w:lang w:val="en-US"/>
        </w:rPr>
        <w:t>C</w:t>
      </w:r>
      <w:r>
        <w:rPr>
          <w:szCs w:val="28"/>
          <w:vertAlign w:val="subscript"/>
          <w:lang w:val="en-US"/>
        </w:rPr>
        <w:t>d</w:t>
      </w:r>
      <w:r w:rsidRPr="002C493F">
        <w:rPr>
          <w:szCs w:val="28"/>
        </w:rPr>
        <w:t>=1,</w:t>
      </w:r>
      <w:r w:rsidR="00F047DA">
        <w:rPr>
          <w:szCs w:val="28"/>
        </w:rPr>
        <w:t>3</w:t>
      </w:r>
      <w:r w:rsidRPr="0084346B">
        <w:rPr>
          <w:szCs w:val="28"/>
        </w:rPr>
        <w:t xml:space="preserve"> </w:t>
      </w:r>
      <w:r>
        <w:rPr>
          <w:szCs w:val="28"/>
        </w:rPr>
        <w:t>и</w:t>
      </w:r>
      <w:r w:rsidRPr="0084346B">
        <w:rPr>
          <w:szCs w:val="28"/>
        </w:rPr>
        <w:t xml:space="preserve"> </w:t>
      </w:r>
      <w:r>
        <w:rPr>
          <w:szCs w:val="28"/>
          <w:lang w:val="en-US"/>
        </w:rPr>
        <w:t>C</w:t>
      </w:r>
      <w:r>
        <w:rPr>
          <w:szCs w:val="28"/>
          <w:vertAlign w:val="subscript"/>
          <w:lang w:val="en-US"/>
        </w:rPr>
        <w:t>q</w:t>
      </w:r>
      <w:r w:rsidR="003A2B5C">
        <w:rPr>
          <w:szCs w:val="28"/>
        </w:rPr>
        <w:t>=</w:t>
      </w:r>
      <w:r w:rsidR="003A2B5C" w:rsidRPr="00927EA0">
        <w:rPr>
          <w:szCs w:val="28"/>
        </w:rPr>
        <w:t>3</w:t>
      </w:r>
      <w:r w:rsidRPr="002C493F">
        <w:rPr>
          <w:szCs w:val="28"/>
        </w:rPr>
        <w:t>,</w:t>
      </w:r>
      <w:r w:rsidR="00F047DA">
        <w:rPr>
          <w:szCs w:val="28"/>
        </w:rPr>
        <w:t>4</w:t>
      </w:r>
      <w:r w:rsidRPr="00C05DEF">
        <w:t>.</w:t>
      </w:r>
    </w:p>
    <w:p w:rsidR="008E081E" w:rsidRPr="0084346B" w:rsidRDefault="008E081E" w:rsidP="008E081E">
      <w:pPr>
        <w:pStyle w:val="aff"/>
      </w:pPr>
      <w:r>
        <w:t>9</w:t>
      </w:r>
      <w:r w:rsidRPr="0084346B">
        <w:t xml:space="preserve">.3.6 </w:t>
      </w:r>
      <w:r w:rsidRPr="0048454D">
        <w:rPr>
          <w:szCs w:val="28"/>
        </w:rPr>
        <w:t>Коэффициент магнитной проводимости рассеяния лобовых частей демпферной обмотки по продольной оси (11-174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л</m:t>
              </m:r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19τ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19∙311.803∙1,3</m:t>
              </m:r>
            </m:num>
            <m:den>
              <m:r>
                <w:rPr>
                  <w:rFonts w:ascii="Cambria Math" w:hAnsi="Cambria Math"/>
                </w:rPr>
                <m:t>11</m:t>
              </m:r>
            </m:den>
          </m:f>
          <m:r>
            <w:rPr>
              <w:rFonts w:ascii="Cambria Math" w:hAnsi="Cambria Math"/>
            </w:rPr>
            <m:t>=0,7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7 </w:t>
      </w:r>
      <w:r w:rsidRPr="0048454D">
        <w:rPr>
          <w:szCs w:val="28"/>
        </w:rPr>
        <w:t>Коэффициент магнитной проводимости рассеяния лобовых частей демпферной обмотки по поперечной оси (11-175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л</m:t>
              </m:r>
              <m:r>
                <w:rPr>
                  <w:rFonts w:ascii="Cambria Math" w:hAnsi="Cambria Math"/>
                  <w:lang w:val="en-US"/>
                </w:rPr>
                <m:t>q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19τ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q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19∙311.803∙3,4</m:t>
              </m:r>
            </m:num>
            <m:den>
              <m:r>
                <w:rPr>
                  <w:rFonts w:ascii="Cambria Math" w:hAnsi="Cambria Math"/>
                </w:rPr>
                <m:t>11</m:t>
              </m:r>
            </m:den>
          </m:f>
          <m:r>
            <w:rPr>
              <w:rFonts w:ascii="Cambria Math" w:hAnsi="Cambria Math"/>
            </w:rPr>
            <m:t>=1.831.</m:t>
          </m:r>
        </m:oMath>
      </m:oMathPara>
    </w:p>
    <w:p w:rsidR="008E081E" w:rsidRPr="0084346B" w:rsidRDefault="008E081E" w:rsidP="008E081E">
      <w:pPr>
        <w:pStyle w:val="aff"/>
      </w:pPr>
      <w:r w:rsidRPr="0084346B">
        <w:lastRenderedPageBreak/>
        <w:t xml:space="preserve">9.3.8 </w:t>
      </w:r>
      <w:r w:rsidRPr="0048454D">
        <w:rPr>
          <w:szCs w:val="28"/>
        </w:rPr>
        <w:t>Коэффициент магнитной проводимости рассеяния демпферной обмотки по продольной оси (11-176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н.п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.п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3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л</m:t>
              </m:r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0</m:t>
              </m:r>
            </m:num>
            <m:den>
              <m:r>
                <w:rPr>
                  <w:rFonts w:ascii="Cambria Math" w:hAnsi="Cambria Math"/>
                </w:rPr>
                <m:t>10∙11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03+0,443</m:t>
              </m:r>
            </m:e>
          </m:d>
          <m:r>
            <w:rPr>
              <w:rFonts w:ascii="Cambria Math" w:hAnsi="Cambria Math"/>
            </w:rPr>
            <m:t>+1.831=5.8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9 </w:t>
      </w:r>
      <w:r w:rsidRPr="0048454D">
        <w:rPr>
          <w:szCs w:val="28"/>
        </w:rPr>
        <w:t>Коэффициент магнитной проводимости рассеяния демпферной обмотки по поперечной оси (11-177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q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н.п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.п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3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дл</m:t>
              </m:r>
              <m:r>
                <w:rPr>
                  <w:rFonts w:ascii="Cambria Math" w:hAnsi="Cambria Math"/>
                  <w:lang w:val="en-US"/>
                </w:rPr>
                <m:t>q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0</m:t>
              </m:r>
            </m:num>
            <m:den>
              <m:r>
                <w:rPr>
                  <w:rFonts w:ascii="Cambria Math" w:hAnsi="Cambria Math"/>
                </w:rPr>
                <m:t>10∙11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303+0,443</m:t>
              </m:r>
            </m:e>
          </m:d>
          <m:r>
            <w:rPr>
              <w:rFonts w:ascii="Cambria Math" w:hAnsi="Cambria Math"/>
            </w:rPr>
            <m:t>+0,7=4.668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0 </w:t>
      </w:r>
      <w:r w:rsidRPr="0048454D">
        <w:rPr>
          <w:szCs w:val="28"/>
        </w:rPr>
        <w:t>Индуктивной сопротивление полной демпферной обмотки по продольной оси (11-178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d*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9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Ф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∙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9∙5149.971∙5.799</m:t>
              </m:r>
            </m:num>
            <m:den>
              <m:r>
                <w:rPr>
                  <w:rFonts w:ascii="Cambria Math" w:hAnsi="Cambria Math"/>
                </w:rPr>
                <m:t>28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∙(1-0,422)</m:t>
              </m:r>
            </m:den>
          </m:f>
          <m:r>
            <w:rPr>
              <w:rFonts w:ascii="Cambria Math" w:hAnsi="Cambria Math"/>
            </w:rPr>
            <m:t>=0,072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1 </w:t>
      </w:r>
      <w:r w:rsidRPr="0048454D">
        <w:rPr>
          <w:szCs w:val="28"/>
        </w:rPr>
        <w:t>Индуктивной сопротивление полной демпферной о</w:t>
      </w:r>
      <w:r>
        <w:rPr>
          <w:szCs w:val="28"/>
        </w:rPr>
        <w:t>бмотки по поперечной оси (11-179</w:t>
      </w:r>
      <w:r w:rsidRPr="0048454D">
        <w:rPr>
          <w:szCs w:val="28"/>
        </w:rPr>
        <w:t>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q*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9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Ф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∙(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9∙5149∙4.668</m:t>
              </m:r>
            </m:num>
            <m:den>
              <m:r>
                <w:rPr>
                  <w:rFonts w:ascii="Cambria Math" w:hAnsi="Cambria Math"/>
                </w:rPr>
                <m:t>28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∙(1+0,422)</m:t>
              </m:r>
            </m:den>
          </m:f>
          <m:r>
            <w:rPr>
              <w:rFonts w:ascii="Cambria Math" w:hAnsi="Cambria Math"/>
            </w:rPr>
            <m:t>=0,058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2 </w:t>
      </w:r>
      <w:r w:rsidRPr="0048454D">
        <w:rPr>
          <w:szCs w:val="28"/>
        </w:rPr>
        <w:t>Активное сопротивление стержней демпферной обмотки по продольной оси (11-181)</w:t>
      </w:r>
    </w:p>
    <w:p w:rsidR="008E081E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cd*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57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2(t)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'</m:t>
                  </m:r>
                </m:e>
                <m:sub>
                  <m:r>
                    <w:rPr>
                      <w:rFonts w:ascii="Cambria Math" w:hAnsi="Cambria Math"/>
                    </w:rPr>
                    <m:t>с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a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δ</m:t>
                  </m:r>
                </m:sub>
              </m:sSub>
              <m:r>
                <w:rPr>
                  <w:rFonts w:ascii="Cambria Math" w:hAns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ad*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τ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</m:oMath>
      </m:oMathPara>
    </w:p>
    <w:p w:rsidR="008E081E" w:rsidRDefault="008E081E" w:rsidP="008E081E">
      <w:pPr>
        <w:pStyle w:val="aff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57∙0,0242∙297.36∙0,86∙1,2∙2,568∙2,358</m:t>
              </m:r>
            </m:num>
            <m:den>
              <m:r>
                <w:rPr>
                  <w:rFonts w:ascii="Cambria Math" w:hAnsi="Cambria Math"/>
                </w:rPr>
                <m:t>(1-0,422)∙11∙13,79∙250∙4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7</m:t>
                  </m:r>
                </m:sup>
              </m:sSup>
              <m:r>
                <w:rPr>
                  <w:rFonts w:ascii="Cambria Math" w:hAnsi="Cambria Math"/>
                </w:rPr>
                <m:t>∙1,1749∙311.803∙50</m:t>
              </m:r>
            </m:den>
          </m:f>
          <m:r>
            <w:rPr>
              <w:rFonts w:ascii="Cambria Math" w:hAnsi="Cambria Math"/>
            </w:rPr>
            <m:t>=0,14 о.е., где</m:t>
          </m:r>
        </m:oMath>
      </m:oMathPara>
    </w:p>
    <w:p w:rsidR="008E081E" w:rsidRPr="0084346B" w:rsidRDefault="008E081E" w:rsidP="008E081E">
      <w:pPr>
        <w:pStyle w:val="aff"/>
      </w:pPr>
      <w:r w:rsidRPr="0048454D">
        <w:rPr>
          <w:szCs w:val="28"/>
        </w:rPr>
        <w:t>μ</w:t>
      </w:r>
      <w:r w:rsidRPr="0048454D">
        <w:rPr>
          <w:szCs w:val="28"/>
          <w:vertAlign w:val="subscript"/>
        </w:rPr>
        <w:t xml:space="preserve">0 </w:t>
      </w:r>
      <w:r w:rsidRPr="0048454D">
        <w:rPr>
          <w:szCs w:val="28"/>
        </w:rPr>
        <w:t xml:space="preserve">= 4π∙10 </w:t>
      </w:r>
      <w:r w:rsidRPr="0048454D">
        <w:rPr>
          <w:szCs w:val="28"/>
          <w:vertAlign w:val="superscript"/>
        </w:rPr>
        <w:t>-7</w:t>
      </w:r>
      <w:r w:rsidRPr="0048454D">
        <w:rPr>
          <w:szCs w:val="28"/>
        </w:rPr>
        <w:t xml:space="preserve"> Гн/м – магнитная проницаемость воздуха</w:t>
      </w:r>
      <w:r>
        <w:rPr>
          <w:szCs w:val="28"/>
        </w:rPr>
        <w:t>.</w:t>
      </w:r>
    </w:p>
    <w:p w:rsidR="008E081E" w:rsidRPr="0084346B" w:rsidRDefault="008E081E" w:rsidP="008E081E">
      <w:pPr>
        <w:pStyle w:val="aff"/>
      </w:pPr>
      <w:r w:rsidRPr="0084346B">
        <w:t xml:space="preserve">9.3.13 </w:t>
      </w:r>
      <w:r w:rsidRPr="0048454D">
        <w:rPr>
          <w:szCs w:val="28"/>
        </w:rPr>
        <w:t>Активное сопротивление стержней демпферно</w:t>
      </w:r>
      <w:r>
        <w:rPr>
          <w:szCs w:val="28"/>
        </w:rPr>
        <w:t>й обмотки по поперечной оси (11-</w:t>
      </w:r>
      <w:r w:rsidRPr="0048454D">
        <w:rPr>
          <w:szCs w:val="28"/>
        </w:rPr>
        <w:t>182)</w:t>
      </w:r>
    </w:p>
    <w:p w:rsidR="008E081E" w:rsidRPr="005C26F3" w:rsidRDefault="00D16ACE" w:rsidP="008E081E">
      <w:pPr>
        <w:pStyle w:val="aff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cq*</m:t>
              </m:r>
            </m:sub>
          </m:sSub>
          <m:r>
            <w:rPr>
              <w:rFonts w:ascii="Cambria Math" w:hAnsi="Cambria Math"/>
            </w:rPr>
            <m:t>=0,7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cd*</m:t>
              </m:r>
            </m:sub>
          </m:sSub>
          <m:r>
            <w:rPr>
              <w:rFonts w:ascii="Cambria Math" w:hAnsi="Cambria Math"/>
            </w:rPr>
            <m:t>=0,75∙0,14=0,105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4 </w:t>
      </w:r>
      <w:r w:rsidRPr="0048454D">
        <w:rPr>
          <w:szCs w:val="28"/>
        </w:rPr>
        <w:t>Активное сопротивление короткозамыкающих колец демпферной обмотки по продольной оси (11-183)</w:t>
      </w:r>
    </w:p>
    <w:p w:rsidR="008E081E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d*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k(t)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ad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δ</m:t>
                  </m:r>
                </m:sub>
              </m:sSub>
              <m:r>
                <w:rPr>
                  <w:rFonts w:ascii="Cambria Math" w:hAns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ad*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τ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</m:oMath>
      </m:oMathPara>
    </w:p>
    <w:p w:rsidR="008E081E" w:rsidRPr="0084346B" w:rsidRDefault="008E081E" w:rsidP="008E081E">
      <w:pPr>
        <w:pStyle w:val="aff"/>
      </w:pPr>
      <m:oMathPara>
        <m:oMath>
          <m:r>
            <w:rPr>
              <w:rFonts w:ascii="Cambria Math" w:hAns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4∙0,0242∙11∙18.773∙0,86</m:t>
              </m:r>
            </m:num>
            <m:den>
              <m:r>
                <w:rPr>
                  <w:rFonts w:ascii="Cambria Math" w:hAnsi="Cambria Math"/>
                </w:rPr>
                <m:t>(1-0,422)∙63.617∙250∙4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7</m:t>
                  </m:r>
                </m:sup>
              </m:sSup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∙2,568∙2,358</m:t>
              </m:r>
            </m:num>
            <m:den>
              <m:r>
                <w:rPr>
                  <w:rFonts w:ascii="Cambria Math" w:hAnsi="Cambria Math"/>
                </w:rPr>
                <m:t>1,1749∙311.803∙50</m:t>
              </m:r>
            </m:den>
          </m:f>
          <m:r>
            <w:rPr>
              <w:rFonts w:ascii="Cambria Math" w:hAnsi="Cambria Math"/>
            </w:rPr>
            <m:t>=0,05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5 </w:t>
      </w:r>
      <w:r w:rsidRPr="0048454D">
        <w:rPr>
          <w:szCs w:val="28"/>
        </w:rPr>
        <w:t>Активное сопротивление короткозамыкающих колец демпферной обмотки по поперечной оси (11-184)</w:t>
      </w:r>
    </w:p>
    <w:p w:rsidR="008E081E" w:rsidRPr="0068056F" w:rsidRDefault="00D16ACE" w:rsidP="008E081E">
      <w:pPr>
        <w:pStyle w:val="aff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q*</m:t>
              </m:r>
            </m:sub>
          </m:sSub>
          <m:r>
            <w:rPr>
              <w:rFonts w:ascii="Cambria Math" w:hAnsi="Cambria Math"/>
            </w:rPr>
            <m:t>=1,5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d*</m:t>
              </m:r>
            </m:sub>
          </m:sSub>
          <m:r>
            <w:rPr>
              <w:rFonts w:ascii="Cambria Math" w:hAnsi="Cambria Math"/>
            </w:rPr>
            <m:t>=1,5∙0,05=0,075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6 </w:t>
      </w:r>
      <w:r w:rsidRPr="0048454D">
        <w:rPr>
          <w:szCs w:val="28"/>
        </w:rPr>
        <w:t>Активное сопротивление полной демпферной обмотки по продольной оси (11-185)</w:t>
      </w:r>
    </w:p>
    <w:p w:rsidR="008E081E" w:rsidRPr="00F57266" w:rsidRDefault="00D16ACE" w:rsidP="008E081E">
      <w:pPr>
        <w:pStyle w:val="aff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d*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cd*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d*</m:t>
              </m:r>
            </m:sub>
          </m:sSub>
          <m:r>
            <w:rPr>
              <w:rFonts w:ascii="Cambria Math" w:hAnsi="Cambria Math"/>
            </w:rPr>
            <m:t>=0,05+0,14=0,19 о.е.</m:t>
          </m:r>
        </m:oMath>
      </m:oMathPara>
    </w:p>
    <w:p w:rsidR="008E081E" w:rsidRPr="0084346B" w:rsidRDefault="008E081E" w:rsidP="008E081E">
      <w:pPr>
        <w:pStyle w:val="aff"/>
      </w:pPr>
      <w:r w:rsidRPr="0084346B">
        <w:t xml:space="preserve">9.3.17 </w:t>
      </w:r>
      <w:r w:rsidRPr="0048454D">
        <w:rPr>
          <w:szCs w:val="28"/>
        </w:rPr>
        <w:t>Активное сопротивление полной демпферной обмотки по поперечной оси (11-186)</w:t>
      </w:r>
    </w:p>
    <w:p w:rsidR="008E081E" w:rsidRPr="0084346B" w:rsidRDefault="00D16ACE" w:rsidP="008E081E">
      <w:pPr>
        <w:pStyle w:val="aff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  <w:lang w:val="en-US"/>
                </w:rPr>
                <m:t>q*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cq*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q*</m:t>
              </m:r>
            </m:sub>
          </m:sSub>
          <m:r>
            <w:rPr>
              <w:rFonts w:ascii="Cambria Math" w:hAnsi="Cambria Math"/>
            </w:rPr>
            <m:t>=0,075+0,105=0,18 о.е.</m:t>
          </m:r>
        </m:oMath>
      </m:oMathPara>
    </w:p>
    <w:p w:rsidR="007B2372" w:rsidRPr="00D726C9" w:rsidRDefault="007B237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75" w:name="_Toc194228848"/>
      <w:bookmarkStart w:id="76" w:name="_Toc439143869"/>
      <w:bookmarkStart w:id="77" w:name="_Toc471689608"/>
      <w:r w:rsidRPr="00D726C9">
        <w:t>9.3   Переходные и сверхпереходные сопротивления обмотки статора</w:t>
      </w:r>
      <w:bookmarkEnd w:id="75"/>
      <w:bookmarkEnd w:id="76"/>
      <w:bookmarkEnd w:id="77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3.1   Переходное индуктивное сопротивление обмотки статора по продольной оси [11-188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val="en-US" w:eastAsia="ru-RU"/>
        </w:rPr>
        <w:object w:dxaOrig="4860" w:dyaOrig="680">
          <v:shape id="_x0000_i1248" type="#_x0000_t75" style="width:241.5pt;height:36pt" o:ole="" fillcolor="window">
            <v:imagedata r:id="rId458" o:title=""/>
          </v:shape>
          <o:OLEObject Type="Embed" ProgID="Equation.DSMT4" ShapeID="_x0000_i1248" DrawAspect="Content" ObjectID="_1546881603" r:id="rId45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о.е.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3.2   Переходное индуктивное сопротивление обмотки статора по поперечной оси [11-189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1640" w:dyaOrig="380">
          <v:shape id="_x0000_i1249" type="#_x0000_t75" style="width:80.25pt;height:21.75pt" o:ole="">
            <v:imagedata r:id="rId460" o:title=""/>
          </v:shape>
          <o:OLEObject Type="Embed" ProgID="Equation.DSMT4" ShapeID="_x0000_i1249" DrawAspect="Content" ObjectID="_1546881604" r:id="rId46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3.3   Сверхпереходное индуктивное сопротивление обмотки статора по продольной оси  [11-190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val="en-US" w:eastAsia="ru-RU"/>
        </w:rPr>
        <w:object w:dxaOrig="1460" w:dyaOrig="360">
          <v:shape id="_x0000_i1250" type="#_x0000_t75" style="width:73.5pt;height:21.75pt" o:ole="" fillcolor="window">
            <v:imagedata r:id="rId462" o:title=""/>
          </v:shape>
          <o:OLEObject Type="Embed" ProgID="Equation.DSMT4" ShapeID="_x0000_i1250" DrawAspect="Content" ObjectID="_1546881605" r:id="rId46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3.4   Сверхпереходное индуктивное сопротивление обмотки статора по поперечной оси  [11-191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val="en-US" w:eastAsia="ru-RU"/>
        </w:rPr>
        <w:object w:dxaOrig="2160" w:dyaOrig="380">
          <v:shape id="_x0000_i1251" type="#_x0000_t75" style="width:108.75pt;height:21.75pt" o:ole="" fillcolor="window">
            <v:imagedata r:id="rId464" o:title=""/>
          </v:shape>
          <o:OLEObject Type="Embed" ProgID="Equation.DSMT4" ShapeID="_x0000_i1251" DrawAspect="Content" ObjectID="_1546881606" r:id="rId46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78" w:name="_Toc194228849"/>
      <w:bookmarkStart w:id="79" w:name="_Toc439143870"/>
      <w:bookmarkStart w:id="80" w:name="_Toc471689609"/>
      <w:r w:rsidRPr="00D726C9">
        <w:lastRenderedPageBreak/>
        <w:t>9.4  Сопротивления для токов обратной и нулевой последовательности</w:t>
      </w:r>
      <w:bookmarkEnd w:id="78"/>
      <w:bookmarkEnd w:id="79"/>
      <w:bookmarkEnd w:id="80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4.1Индуктивное сопротивление обмотки статора для токов обратной последовательности при работе машины на малое внешнее сопротивление [11-194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6"/>
          <w:szCs w:val="28"/>
          <w:lang w:eastAsia="ru-RU"/>
        </w:rPr>
        <w:object w:dxaOrig="3720" w:dyaOrig="440">
          <v:shape id="_x0000_i1252" type="#_x0000_t75" style="width:188.25pt;height:21.75pt" o:ole="" fillcolor="window">
            <v:imagedata r:id="rId466" o:title=""/>
          </v:shape>
          <o:OLEObject Type="Embed" ProgID="Equation.DSMT4" ShapeID="_x0000_i1252" DrawAspect="Content" ObjectID="_1546881607" r:id="rId46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4.2   Индуктивное сопротивление обмотки статора для токов обратной последовательности при большом внешнем индуктивном сопротивлении [11-195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4760" w:dyaOrig="380">
          <v:shape id="_x0000_i1253" type="#_x0000_t75" style="width:238.5pt;height:21.75pt" o:ole="">
            <v:imagedata r:id="rId468" o:title=""/>
          </v:shape>
          <o:OLEObject Type="Embed" ProgID="Equation.DSMT4" ShapeID="_x0000_i1253" DrawAspect="Content" ObjectID="_1546881608" r:id="rId46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4.3   Индуктивное  сопротивление двухслойной обмотки статора для токов нулевой последовательности [11-196]</w:t>
      </w:r>
    </w:p>
    <w:p w:rsidR="00D726C9" w:rsidRPr="00D726C9" w:rsidRDefault="00573CED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val="en-US" w:eastAsia="ru-RU"/>
        </w:rPr>
      </w:pPr>
      <w:r w:rsidRPr="00D726C9">
        <w:rPr>
          <w:rFonts w:eastAsia="Times New Roman" w:cs="Times New Roman"/>
          <w:position w:val="-132"/>
          <w:szCs w:val="28"/>
          <w:lang w:val="en-US" w:eastAsia="ru-RU"/>
        </w:rPr>
        <w:object w:dxaOrig="7780" w:dyaOrig="2760">
          <v:shape id="_x0000_i1254" type="#_x0000_t75" style="width:373.5pt;height:129.75pt" o:ole="" fillcolor="window">
            <v:imagedata r:id="rId470" o:title=""/>
          </v:shape>
          <o:OLEObject Type="Embed" ProgID="Equation.DSMT4" ShapeID="_x0000_i1254" DrawAspect="Content" ObjectID="_1546881609" r:id="rId47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4.4   Активное сопротивление обмотки фазы статора для тока нулевой последовательности при рабочей температуре [11-197]</w:t>
      </w:r>
    </w:p>
    <w:p w:rsidR="00D726C9" w:rsidRPr="00D726C9" w:rsidRDefault="009C773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eastAsia="ru-RU"/>
        </w:rPr>
        <w:object w:dxaOrig="3420" w:dyaOrig="480">
          <v:shape id="_x0000_i1255" type="#_x0000_t75" style="width:171.75pt;height:21.75pt" o:ole="">
            <v:imagedata r:id="rId472" o:title=""/>
          </v:shape>
          <o:OLEObject Type="Embed" ProgID="Equation.DSMT4" ShapeID="_x0000_i1255" DrawAspect="Content" ObjectID="_1546881610" r:id="rId47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81" w:name="_Toc194228850"/>
      <w:bookmarkStart w:id="82" w:name="_Toc439143871"/>
      <w:bookmarkStart w:id="83" w:name="_Toc471689610"/>
      <w:r w:rsidRPr="00D726C9">
        <w:t>9.5   Постоянные времени обмоток</w:t>
      </w:r>
      <w:bookmarkEnd w:id="81"/>
      <w:bookmarkEnd w:id="82"/>
      <w:bookmarkEnd w:id="83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5.1   Обмотка возбуждения при разомкнутых обмотках статора и демпферной [11-198]</w:t>
      </w:r>
    </w:p>
    <w:p w:rsidR="00D726C9" w:rsidRPr="00D726C9" w:rsidRDefault="00F64C6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220" w:dyaOrig="680">
          <v:shape id="_x0000_i1256" type="#_x0000_t75" style="width:161.25pt;height:36pt" o:ole="">
            <v:imagedata r:id="rId474" o:title=""/>
          </v:shape>
          <o:OLEObject Type="Embed" ProgID="Equation.DSMT4" ShapeID="_x0000_i1256" DrawAspect="Content" ObjectID="_1546881611" r:id="rId47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9.5.2   Обмотка возбуждения при замкнутых обмотках статора и демпферной [11-199]</w:t>
      </w:r>
    </w:p>
    <w:p w:rsidR="00D726C9" w:rsidRPr="00D726C9" w:rsidRDefault="00F64C6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140" w:dyaOrig="680">
          <v:shape id="_x0000_i1257" type="#_x0000_t75" style="width:155.25pt;height:36pt" o:ole="">
            <v:imagedata r:id="rId476" o:title=""/>
          </v:shape>
          <o:OLEObject Type="Embed" ProgID="Equation.DSMT4" ShapeID="_x0000_i1257" DrawAspect="Content" ObjectID="_1546881612" r:id="rId47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9.5.3   Обмотка статора при короткозамкнутых обмотках ротора [11-205]</w:t>
      </w:r>
    </w:p>
    <w:p w:rsidR="005661F7" w:rsidRPr="00A36F40" w:rsidRDefault="005661F7" w:rsidP="00A36F40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960" w:dyaOrig="680">
          <v:shape id="_x0000_i1258" type="#_x0000_t75" style="width:151.5pt;height:36pt" o:ole="">
            <v:imagedata r:id="rId478" o:title=""/>
          </v:shape>
          <o:OLEObject Type="Embed" ProgID="Equation.DSMT4" ShapeID="_x0000_i1258" DrawAspect="Content" ObjectID="_1546881613" r:id="rId47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с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i/>
        </w:rPr>
      </w:pPr>
      <w:r w:rsidRPr="00D726C9">
        <w:br w:type="page"/>
      </w:r>
      <w:bookmarkStart w:id="84" w:name="_Toc194228851"/>
      <w:bookmarkStart w:id="85" w:name="_Toc439143872"/>
      <w:bookmarkStart w:id="86" w:name="_Toc471689611"/>
      <w:r w:rsidRPr="00964727">
        <w:rPr>
          <w:b/>
        </w:rPr>
        <w:lastRenderedPageBreak/>
        <w:t>10   Потери и КПД</w:t>
      </w:r>
      <w:bookmarkEnd w:id="84"/>
      <w:bookmarkEnd w:id="85"/>
      <w:bookmarkEnd w:id="86"/>
    </w:p>
    <w:p w:rsidR="00D726C9" w:rsidRPr="00D726C9" w:rsidRDefault="00D726C9" w:rsidP="00D726C9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    Зубцовое деление статора в максимальном сечении зубца</w:t>
      </w:r>
    </w:p>
    <w:p w:rsidR="00D726C9" w:rsidRPr="00D726C9" w:rsidRDefault="00F64C6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440" w:dyaOrig="720">
          <v:shape id="_x0000_i1259" type="#_x0000_t75" style="width:222.75pt;height:36pt" o:ole="">
            <v:imagedata r:id="rId480" o:title=""/>
          </v:shape>
          <o:OLEObject Type="Embed" ProgID="Equation.DSMT4" ShapeID="_x0000_i1259" DrawAspect="Content" ObjectID="_1546881614" r:id="rId48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2  Ширина зубца в наиболее широкой части</w:t>
      </w:r>
    </w:p>
    <w:p w:rsidR="00D726C9" w:rsidRPr="00D726C9" w:rsidRDefault="00F64C6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0"/>
          <w:lang w:eastAsia="ru-RU"/>
        </w:rPr>
        <w:object w:dxaOrig="4239" w:dyaOrig="360">
          <v:shape id="_x0000_i1260" type="#_x0000_t75" style="width:211.5pt;height:21.75pt" o:ole="">
            <v:imagedata r:id="rId482" o:title=""/>
          </v:shape>
          <o:OLEObject Type="Embed" ProgID="Equation.DSMT4" ShapeID="_x0000_i1260" DrawAspect="Content" ObjectID="_1546881615" r:id="rId48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3  Ширина зубца в средней части</w:t>
      </w:r>
    </w:p>
    <w:p w:rsidR="00D726C9" w:rsidRPr="00D726C9" w:rsidRDefault="00F64C62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4"/>
          <w:szCs w:val="20"/>
          <w:lang w:eastAsia="ru-RU"/>
        </w:rPr>
        <w:object w:dxaOrig="4580" w:dyaOrig="660">
          <v:shape id="_x0000_i1261" type="#_x0000_t75" style="width:229.5pt;height:36pt" o:ole="">
            <v:imagedata r:id="rId484" o:title=""/>
          </v:shape>
          <o:OLEObject Type="Embed" ProgID="Equation.DSMT4" ShapeID="_x0000_i1261" DrawAspect="Content" ObjectID="_1546881616" r:id="rId48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4   Расчетная масса стали зубцов статора [9-260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140" w:dyaOrig="380">
          <v:shape id="_x0000_i1262" type="#_x0000_t75" style="width:359.25pt;height:21.75pt" o:ole="">
            <v:imagedata r:id="rId486" o:title=""/>
          </v:shape>
          <o:OLEObject Type="Embed" ProgID="Equation.DSMT4" ShapeID="_x0000_i1262" DrawAspect="Content" ObjectID="_1546881617" r:id="rId48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5   Магнитные потери в зубцах статора [9-251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760" w:dyaOrig="380">
          <v:shape id="_x0000_i1263" type="#_x0000_t75" style="width:239.25pt;height:21.75pt" o:ole="">
            <v:imagedata r:id="rId488" o:title=""/>
          </v:shape>
          <o:OLEObject Type="Embed" ProgID="Equation.DSMT4" ShapeID="_x0000_i1263" DrawAspect="Content" ObjectID="_1546881618" r:id="rId48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6   Масса стали спинки статора [9-261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340" w:dyaOrig="380">
          <v:shape id="_x0000_i1264" type="#_x0000_t75" style="width:416.25pt;height:21.75pt" o:ole="">
            <v:imagedata r:id="rId490" o:title=""/>
          </v:shape>
          <o:OLEObject Type="Embed" ProgID="Equation.DSMT4" ShapeID="_x0000_i1264" DrawAspect="Content" ObjectID="_1546881619" r:id="rId49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7   Магнитные потери в спинке статора [9-255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720" w:dyaOrig="380">
          <v:shape id="_x0000_i1265" type="#_x0000_t75" style="width:234.75pt;height:21.75pt" o:ole="">
            <v:imagedata r:id="rId492" o:title=""/>
          </v:shape>
          <o:OLEObject Type="Embed" ProgID="Equation.DSMT4" ShapeID="_x0000_i1265" DrawAspect="Content" ObjectID="_1546881620" r:id="rId49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8   Амплитуда колебаний индукции [11-206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80" w:dyaOrig="360">
          <v:shape id="_x0000_i1266" type="#_x0000_t75" style="width:192pt;height:21.75pt" o:ole="">
            <v:imagedata r:id="rId494" o:title=""/>
          </v:shape>
          <o:OLEObject Type="Embed" ProgID="Equation.DSMT4" ShapeID="_x0000_i1266" DrawAspect="Content" ObjectID="_1546881621" r:id="rId495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Тл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9   Среднее значение удельных поверхностных потерь [11-207]</w:t>
      </w:r>
    </w:p>
    <w:p w:rsidR="00D726C9" w:rsidRPr="00D726C9" w:rsidRDefault="0036169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8180" w:dyaOrig="380">
          <v:shape id="_x0000_i1267" type="#_x0000_t75" style="width:409.5pt;height:21.75pt" o:ole="">
            <v:imagedata r:id="rId496" o:title=""/>
          </v:shape>
          <o:OLEObject Type="Embed" ProgID="Equation.DSMT4" ShapeID="_x0000_i1267" DrawAspect="Content" ObjectID="_1546881622" r:id="rId497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/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0   Поверхностные потери машины [11-208]</w:t>
      </w:r>
    </w:p>
    <w:p w:rsidR="00D726C9" w:rsidRPr="00D726C9" w:rsidRDefault="00000BD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7780" w:dyaOrig="380">
          <v:shape id="_x0000_i1268" type="#_x0000_t75" style="width:387pt;height:21.75pt" o:ole="">
            <v:imagedata r:id="rId498" o:title=""/>
          </v:shape>
          <o:OLEObject Type="Embed" ProgID="Equation.DSMT4" ShapeID="_x0000_i1268" DrawAspect="Content" ObjectID="_1546881623" r:id="rId49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Суммарные магнитные потери [11-213]</w:t>
      </w:r>
    </w:p>
    <w:p w:rsidR="00D726C9" w:rsidRPr="00D726C9" w:rsidRDefault="00000BD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6120" w:dyaOrig="380">
          <v:shape id="_x0000_i1269" type="#_x0000_t75" style="width:309.75pt;height:21.75pt" o:ole="">
            <v:imagedata r:id="rId500" o:title=""/>
          </v:shape>
          <o:OLEObject Type="Embed" ProgID="Equation.DSMT4" ShapeID="_x0000_i1269" DrawAspect="Content" ObjectID="_1546881624" r:id="rId50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2   Потери в обмотке статора [11-209]</w:t>
      </w:r>
    </w:p>
    <w:p w:rsidR="00D726C9" w:rsidRPr="00D726C9" w:rsidRDefault="00000BD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9020" w:dyaOrig="760">
          <v:shape id="_x0000_i1270" type="#_x0000_t75" style="width:450pt;height:36pt" o:ole="">
            <v:imagedata r:id="rId502" o:title=""/>
          </v:shape>
          <o:OLEObject Type="Embed" ProgID="Equation.DSMT4" ShapeID="_x0000_i1270" DrawAspect="Content" ObjectID="_1546881625" r:id="rId50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3   Потери на возбуждение синхронной машины при питании от дополнительной обмотки статора [11-214]</w:t>
      </w:r>
    </w:p>
    <w:p w:rsidR="00D726C9" w:rsidRPr="00D726C9" w:rsidRDefault="0079242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760" w:dyaOrig="380">
          <v:shape id="_x0000_i1271" type="#_x0000_t75" style="width:285.75pt;height:21.75pt" o:ole="">
            <v:imagedata r:id="rId504" o:title=""/>
          </v:shape>
          <o:OLEObject Type="Embed" ProgID="Equation.DSMT4" ShapeID="_x0000_i1271" DrawAspect="Content" ObjectID="_1546881626" r:id="rId50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4   Добавочные потери в обмотке статора и стали магнитопровода при нагрузке  [11-215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4099" w:dyaOrig="400">
          <v:shape id="_x0000_i1272" type="#_x0000_t75" style="width:201.75pt;height:21.75pt" o:ole="">
            <v:imagedata r:id="rId506" o:title=""/>
          </v:shape>
          <o:OLEObject Type="Embed" ProgID="Equation.DSMT4" ShapeID="_x0000_i1272" DrawAspect="Content" ObjectID="_1546881627" r:id="rId50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5   Потери на трение в подшипниках и на вентиляцию [11-210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36F40">
        <w:rPr>
          <w:rFonts w:eastAsia="Times New Roman" w:cs="Times New Roman"/>
          <w:position w:val="-28"/>
          <w:szCs w:val="28"/>
          <w:lang w:eastAsia="ru-RU"/>
        </w:rPr>
        <w:object w:dxaOrig="5240" w:dyaOrig="740">
          <v:shape id="_x0000_i1273" type="#_x0000_t75" style="width:260.25pt;height:36pt" o:ole="">
            <v:imagedata r:id="rId508" o:title=""/>
          </v:shape>
          <o:OLEObject Type="Embed" ProgID="Equation.DSMT4" ShapeID="_x0000_i1273" DrawAspect="Content" ObjectID="_1546881628" r:id="rId509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6   Потери на трение щеток о контактные кольца [11-212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6580" w:dyaOrig="400">
          <v:shape id="_x0000_i1274" type="#_x0000_t75" style="width:331.5pt;height:21.75pt" o:ole="">
            <v:imagedata r:id="rId510" o:title=""/>
          </v:shape>
          <o:OLEObject Type="Embed" ProgID="Equation.DSMT4" ShapeID="_x0000_i1274" DrawAspect="Content" ObjectID="_1546881629" r:id="rId511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7   Механические потери  [11-217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4040" w:dyaOrig="380">
          <v:shape id="_x0000_i1275" type="#_x0000_t75" style="width:202.5pt;height:21.75pt" o:ole="">
            <v:imagedata r:id="rId512" o:title=""/>
          </v:shape>
          <o:OLEObject Type="Embed" ProgID="Equation.DSMT4" ShapeID="_x0000_i1275" DrawAspect="Content" ObjectID="_1546881630" r:id="rId513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Суммарные потери  [11-218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8700" w:dyaOrig="400">
          <v:shape id="_x0000_i1276" type="#_x0000_t75" style="width:435pt;height:21.75pt" o:ole="">
            <v:imagedata r:id="rId514" o:title=""/>
          </v:shape>
          <o:OLEObject Type="Embed" ProgID="Equation.DSMT4" ShapeID="_x0000_i1276" DrawAspect="Content" ObjectID="_1546881631" r:id="rId51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0.19   КПД при номинальной нагрузке  [11-219]</w:t>
      </w:r>
    </w:p>
    <w:p w:rsidR="00D726C9" w:rsidRPr="00D726C9" w:rsidRDefault="00BA720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5760" w:dyaOrig="760">
          <v:shape id="_x0000_i1277" type="#_x0000_t75" style="width:288.75pt;height:36pt" o:ole="">
            <v:imagedata r:id="rId516" o:title=""/>
          </v:shape>
          <o:OLEObject Type="Embed" ProgID="Equation.DSMT4" ShapeID="_x0000_i1277" DrawAspect="Content" ObjectID="_1546881632" r:id="rId517"/>
        </w:object>
      </w:r>
      <w:r w:rsidR="00D726C9" w:rsidRPr="00D726C9">
        <w:rPr>
          <w:rFonts w:eastAsia="Times New Roman" w:cs="Times New Roman"/>
          <w:szCs w:val="20"/>
          <w:lang w:eastAsia="ru-RU"/>
        </w:rPr>
        <w:t>%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  <w:szCs w:val="32"/>
        </w:rPr>
      </w:pPr>
      <w:r w:rsidRPr="00D726C9">
        <w:br w:type="page"/>
      </w:r>
      <w:bookmarkStart w:id="87" w:name="_Toc194228852"/>
      <w:bookmarkStart w:id="88" w:name="_Toc439143873"/>
      <w:bookmarkStart w:id="89" w:name="_Toc471689612"/>
      <w:r w:rsidRPr="00964727">
        <w:rPr>
          <w:b/>
        </w:rPr>
        <w:lastRenderedPageBreak/>
        <w:t>11   Характеристики машин</w:t>
      </w:r>
      <w:bookmarkEnd w:id="87"/>
      <w:r w:rsidRPr="00964727">
        <w:rPr>
          <w:b/>
        </w:rPr>
        <w:t>ы</w:t>
      </w:r>
      <w:bookmarkEnd w:id="88"/>
      <w:bookmarkEnd w:id="89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9855F9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2   Значение ОКЗ [11-227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700" w:dyaOrig="680">
          <v:shape id="_x0000_i1278" type="#_x0000_t75" style="width:135.75pt;height:36pt" o:ole="">
            <v:imagedata r:id="rId518" o:title=""/>
          </v:shape>
          <o:OLEObject Type="Embed" ProgID="Equation.DSMT4" ShapeID="_x0000_i1278" DrawAspect="Content" ObjectID="_1546881633" r:id="rId519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3  Кратность установившегося тока к.з. [11-228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879" w:dyaOrig="680">
          <v:shape id="_x0000_i1279" type="#_x0000_t75" style="width:194.25pt;height:36pt" o:ole="">
            <v:imagedata r:id="rId520" o:title=""/>
          </v:shape>
          <o:OLEObject Type="Embed" ProgID="Equation.DSMT4" ShapeID="_x0000_i1279" DrawAspect="Content" ObjectID="_1546881634" r:id="rId521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4   Наибольшее мгновенное значение тока  [11-229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760" w:dyaOrig="680">
          <v:shape id="_x0000_i1280" type="#_x0000_t75" style="width:136.5pt;height:36pt" o:ole="">
            <v:imagedata r:id="rId522" o:title=""/>
          </v:shape>
          <o:OLEObject Type="Embed" ProgID="Equation.DSMT4" ShapeID="_x0000_i1280" DrawAspect="Content" ObjectID="_1546881635" r:id="rId52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11.1.5 </w:t>
      </w:r>
      <w:r w:rsidRPr="00D726C9">
        <w:rPr>
          <w:rFonts w:eastAsia="Times New Roman" w:cs="Times New Roman"/>
          <w:position w:val="-12"/>
          <w:szCs w:val="20"/>
          <w:lang w:eastAsia="ru-RU"/>
        </w:rPr>
        <w:object w:dxaOrig="465" w:dyaOrig="375">
          <v:shape id="_x0000_i1281" type="#_x0000_t75" style="width:21.75pt;height:21.75pt" o:ole="">
            <v:imagedata r:id="rId524" o:title=""/>
          </v:shape>
          <o:OLEObject Type="Embed" ProgID="Equation.3" ShapeID="_x0000_i1281" DrawAspect="Content" ObjectID="_1546881636" r:id="rId525"/>
        </w:object>
      </w:r>
      <w:r w:rsidRPr="00D726C9">
        <w:rPr>
          <w:rFonts w:eastAsia="Times New Roman" w:cs="Times New Roman"/>
          <w:szCs w:val="20"/>
          <w:lang w:eastAsia="ru-RU"/>
        </w:rPr>
        <w:t xml:space="preserve"> при статической  перегружаемости (11-224)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val="en-US" w:eastAsia="ru-RU"/>
        </w:rPr>
        <w:object w:dxaOrig="3540" w:dyaOrig="380">
          <v:shape id="_x0000_i1282" type="#_x0000_t75" style="width:179.25pt;height:21.75pt" o:ole="">
            <v:imagedata r:id="rId526" o:title=""/>
          </v:shape>
          <o:OLEObject Type="Embed" ProgID="Equation.DSMT4" ShapeID="_x0000_i1282" DrawAspect="Content" ObjectID="_1546881637" r:id="rId527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11.1.6  Коэффициент </w:t>
      </w:r>
      <w:r w:rsidRPr="00D726C9">
        <w:rPr>
          <w:rFonts w:eastAsia="Times New Roman" w:cs="Times New Roman"/>
          <w:position w:val="-6"/>
          <w:szCs w:val="20"/>
          <w:lang w:eastAsia="ru-RU"/>
        </w:rPr>
        <w:object w:dxaOrig="195" w:dyaOrig="225">
          <v:shape id="_x0000_i1283" type="#_x0000_t75" style="width:7.5pt;height:14.25pt" o:ole="">
            <v:imagedata r:id="rId528" o:title=""/>
          </v:shape>
          <o:OLEObject Type="Embed" ProgID="Equation.3" ShapeID="_x0000_i1283" DrawAspect="Content" ObjectID="_1546881638" r:id="rId529"/>
        </w:object>
      </w:r>
      <w:r w:rsidRPr="00D726C9">
        <w:rPr>
          <w:rFonts w:eastAsia="Times New Roman" w:cs="Times New Roman"/>
          <w:szCs w:val="20"/>
          <w:lang w:eastAsia="ru-RU"/>
        </w:rPr>
        <w:t>(11-225)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A36F40">
        <w:rPr>
          <w:rFonts w:eastAsia="Times New Roman" w:cs="Times New Roman"/>
          <w:position w:val="-32"/>
          <w:szCs w:val="28"/>
          <w:lang w:eastAsia="ru-RU"/>
        </w:rPr>
        <w:object w:dxaOrig="3960" w:dyaOrig="740">
          <v:shape id="_x0000_i1284" type="#_x0000_t75" style="width:196.5pt;height:36pt" o:ole="">
            <v:imagedata r:id="rId530" o:title=""/>
          </v:shape>
          <o:OLEObject Type="Embed" ProgID="Equation.DSMT4" ShapeID="_x0000_i1284" DrawAspect="Content" ObjectID="_1546881639" r:id="rId531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7   Статическая перегружаемость [11-223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940" w:dyaOrig="680">
          <v:shape id="_x0000_i1285" type="#_x0000_t75" style="width:194.25pt;height:36pt" o:ole="">
            <v:imagedata r:id="rId532" o:title=""/>
          </v:shape>
          <o:OLEObject Type="Embed" ProgID="Equation.DSMT4" ShapeID="_x0000_i1285" DrawAspect="Content" ObjectID="_1546881640" r:id="rId533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8   Определяем ЭДС (рис. 5-1)</w:t>
      </w:r>
    </w:p>
    <w:p w:rsidR="00D726C9" w:rsidRPr="00D726C9" w:rsidRDefault="00367363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940" w:dyaOrig="360">
          <v:shape id="_x0000_i1286" type="#_x0000_t75" style="width:50.25pt;height:21.75pt" o:ole="">
            <v:imagedata r:id="rId534" o:title=""/>
          </v:shape>
          <o:OLEObject Type="Embed" ProgID="Equation.DSMT4" ShapeID="_x0000_i1286" DrawAspect="Content" ObjectID="_1546881641" r:id="rId535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о.е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1.1.9   Определяем уравнение [11-22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position w:val="-70"/>
          <w:szCs w:val="28"/>
          <w:lang w:eastAsia="ru-RU"/>
        </w:rPr>
        <w:object w:dxaOrig="3159" w:dyaOrig="1520">
          <v:shape id="_x0000_i1287" type="#_x0000_t75" style="width:158.25pt;height:79.5pt" o:ole="">
            <v:imagedata r:id="rId536" o:title=""/>
          </v:shape>
          <o:OLEObject Type="Embed" ProgID="Equation.DSMT4" ShapeID="_x0000_i1287" DrawAspect="Content" ObjectID="_1546881642" r:id="rId537"/>
        </w:object>
      </w:r>
    </w:p>
    <w:p w:rsidR="00D726C9" w:rsidRPr="00D726C9" w:rsidRDefault="00AF62B4" w:rsidP="00367363">
      <w:pPr>
        <w:spacing w:after="0" w:line="240" w:lineRule="auto"/>
        <w:ind w:firstLine="567"/>
        <w:jc w:val="center"/>
        <w:rPr>
          <w:rFonts w:eastAsia="Times New Roman" w:cs="Times New Roman"/>
          <w:noProof/>
          <w:szCs w:val="20"/>
          <w:lang w:val="en-US" w:eastAsia="ru-RU"/>
        </w:rPr>
      </w:pPr>
      <w:r w:rsidRPr="00AF62B4">
        <w:rPr>
          <w:rFonts w:eastAsia="Times New Roman" w:cs="Times New Roman"/>
          <w:noProof/>
          <w:szCs w:val="20"/>
          <w:lang w:eastAsia="ru-RU"/>
        </w:rPr>
        <w:lastRenderedPageBreak/>
        <w:drawing>
          <wp:inline distT="0" distB="0" distL="0" distR="0">
            <wp:extent cx="3467100" cy="27051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6C9" w:rsidRPr="00D726C9" w:rsidRDefault="00D726C9" w:rsidP="00D726C9">
      <w:pPr>
        <w:spacing w:after="0" w:line="240" w:lineRule="auto"/>
        <w:ind w:left="2160" w:firstLine="720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Рис. 11-1. Угловая характеристика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</w:rPr>
      </w:pPr>
      <w:r w:rsidRPr="00D726C9">
        <w:br w:type="page"/>
      </w:r>
      <w:bookmarkStart w:id="90" w:name="_Toc194228853"/>
      <w:bookmarkStart w:id="91" w:name="_Toc439143874"/>
      <w:bookmarkStart w:id="92" w:name="_Toc471689613"/>
      <w:r w:rsidRPr="00964727">
        <w:rPr>
          <w:b/>
        </w:rPr>
        <w:lastRenderedPageBreak/>
        <w:t>12   Тепловой и вентиляционный расчеты</w:t>
      </w:r>
      <w:bookmarkEnd w:id="90"/>
      <w:bookmarkEnd w:id="91"/>
      <w:bookmarkEnd w:id="92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93" w:name="_Toc194228854"/>
      <w:bookmarkStart w:id="94" w:name="_Toc439143875"/>
      <w:bookmarkStart w:id="95" w:name="_Toc471689614"/>
      <w:r w:rsidRPr="00D726C9">
        <w:t>12.1   Тепловой расчет обмотки статора</w:t>
      </w:r>
      <w:bookmarkEnd w:id="93"/>
      <w:bookmarkEnd w:id="94"/>
      <w:bookmarkEnd w:id="95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   Потери в основной и дополнительной обмотках статора [11-247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8779" w:dyaOrig="760">
          <v:shape id="_x0000_i1288" type="#_x0000_t75" style="width:440.25pt;height:36pt" o:ole="">
            <v:imagedata r:id="rId539" o:title=""/>
          </v:shape>
          <o:OLEObject Type="Embed" ProgID="Equation.DSMT4" ShapeID="_x0000_i1288" DrawAspect="Content" ObjectID="_1546881643" r:id="rId54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,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где </w:t>
      </w:r>
      <w:r w:rsidRPr="00D726C9">
        <w:rPr>
          <w:rFonts w:eastAsia="Times New Roman" w:cs="Times New Roman"/>
          <w:szCs w:val="20"/>
          <w:lang w:val="en-US" w:eastAsia="ru-RU"/>
        </w:rPr>
        <w:t>m</w:t>
      </w:r>
      <w:r w:rsidRPr="00D726C9">
        <w:rPr>
          <w:rFonts w:eastAsia="Times New Roman" w:cs="Times New Roman"/>
          <w:szCs w:val="20"/>
          <w:lang w:eastAsia="ru-RU"/>
        </w:rPr>
        <w:t>'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т</w:t>
      </w:r>
      <w:r w:rsidRPr="00D726C9">
        <w:rPr>
          <w:rFonts w:eastAsia="Times New Roman" w:cs="Times New Roman"/>
          <w:szCs w:val="20"/>
          <w:lang w:eastAsia="ru-RU"/>
        </w:rPr>
        <w:t xml:space="preserve">=1,38 – коэффициент для класса нагревостойкости изоляции </w:t>
      </w:r>
      <w:r w:rsidRPr="00D726C9">
        <w:rPr>
          <w:rFonts w:eastAsia="Times New Roman" w:cs="Times New Roman"/>
          <w:szCs w:val="20"/>
          <w:lang w:val="en-US" w:eastAsia="ru-RU"/>
        </w:rPr>
        <w:t>F</w:t>
      </w:r>
      <w:r w:rsidRPr="00D726C9">
        <w:rPr>
          <w:rFonts w:eastAsia="Times New Roman" w:cs="Times New Roman"/>
          <w:szCs w:val="20"/>
          <w:lang w:eastAsia="ru-RU"/>
        </w:rPr>
        <w:t xml:space="preserve"> [§ 5-1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2   Условная внутренняя поверхность охлаждения активной части статора</w:t>
      </w:r>
      <w:r w:rsidRPr="00D726C9">
        <w:rPr>
          <w:rFonts w:eastAsia="Times New Roman" w:cs="Times New Roman"/>
          <w:szCs w:val="20"/>
          <w:lang w:val="en-US" w:eastAsia="ru-RU"/>
        </w:rPr>
        <w:t> </w:t>
      </w:r>
      <w:r w:rsidRPr="00D726C9">
        <w:rPr>
          <w:rFonts w:eastAsia="Times New Roman" w:cs="Times New Roman"/>
          <w:szCs w:val="20"/>
          <w:lang w:eastAsia="ru-RU"/>
        </w:rPr>
        <w:t>[9-379]</w:t>
      </w:r>
    </w:p>
    <w:p w:rsidR="00D726C9" w:rsidRPr="00D726C9" w:rsidRDefault="009855F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720" w:dyaOrig="380">
          <v:shape id="_x0000_i1289" type="#_x0000_t75" style="width:186.75pt;height:21.75pt" o:ole="">
            <v:imagedata r:id="rId541" o:title=""/>
          </v:shape>
          <o:OLEObject Type="Embed" ProgID="Equation.DSMT4" ShapeID="_x0000_i1289" DrawAspect="Content" ObjectID="_1546881644" r:id="rId54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3   Условный периметр поперечного сечения [9-381]</w:t>
      </w:r>
    </w:p>
    <w:p w:rsidR="00D726C9" w:rsidRPr="00D726C9" w:rsidRDefault="00C614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9855F9">
        <w:rPr>
          <w:rFonts w:eastAsia="Times New Roman" w:cs="Times New Roman"/>
          <w:position w:val="-14"/>
          <w:szCs w:val="28"/>
          <w:lang w:eastAsia="ru-RU"/>
        </w:rPr>
        <w:object w:dxaOrig="4120" w:dyaOrig="440">
          <v:shape id="_x0000_i1290" type="#_x0000_t75" style="width:209.25pt;height:26.25pt" o:ole="">
            <v:imagedata r:id="rId543" o:title=""/>
          </v:shape>
          <o:OLEObject Type="Embed" ProgID="Equation.DSMT4" ShapeID="_x0000_i1290" DrawAspect="Content" ObjectID="_1546881645" r:id="rId544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4   Условная поверхность охлаждения пазов [9-382]</w:t>
      </w:r>
    </w:p>
    <w:p w:rsidR="00D726C9" w:rsidRPr="00D726C9" w:rsidRDefault="00C6149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99" w:dyaOrig="380">
          <v:shape id="_x0000_i1291" type="#_x0000_t75" style="width:207pt;height:21.75pt" o:ole="">
            <v:imagedata r:id="rId545" o:title=""/>
          </v:shape>
          <o:OLEObject Type="Embed" ProgID="Equation.DSMT4" ShapeID="_x0000_i1291" DrawAspect="Content" ObjectID="_1546881646" r:id="rId546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5   Условная поверхность охлаждения лобовых частей обмотки [9-383]</w:t>
      </w:r>
    </w:p>
    <w:p w:rsidR="00D726C9" w:rsidRPr="00D726C9" w:rsidRDefault="00DE0E1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239" w:dyaOrig="380">
          <v:shape id="_x0000_i1292" type="#_x0000_t75" style="width:208.5pt;height:21.75pt" o:ole="">
            <v:imagedata r:id="rId547" o:title=""/>
          </v:shape>
          <o:OLEObject Type="Embed" ProgID="Equation.DSMT4" ShapeID="_x0000_i1292" DrawAspect="Content" ObjectID="_1546881647" r:id="rId548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12.1.6   Условная поверхность охлаждения генераторов </w:t>
      </w:r>
      <w:r w:rsidR="00F62F98">
        <w:rPr>
          <w:rFonts w:eastAsia="Times New Roman" w:cs="Times New Roman"/>
          <w:szCs w:val="20"/>
          <w:lang w:eastAsia="ru-RU"/>
        </w:rPr>
        <w:t>с</w:t>
      </w:r>
      <w:r w:rsidRPr="00D726C9">
        <w:rPr>
          <w:rFonts w:eastAsia="Times New Roman" w:cs="Times New Roman"/>
          <w:szCs w:val="20"/>
          <w:lang w:eastAsia="ru-RU"/>
        </w:rPr>
        <w:t xml:space="preserve"> охлаждающи</w:t>
      </w:r>
      <w:r w:rsidR="00F62F98">
        <w:rPr>
          <w:rFonts w:eastAsia="Times New Roman" w:cs="Times New Roman"/>
          <w:szCs w:val="20"/>
          <w:lang w:eastAsia="ru-RU"/>
        </w:rPr>
        <w:t>ми</w:t>
      </w:r>
      <w:r w:rsidRPr="00D726C9">
        <w:rPr>
          <w:rFonts w:eastAsia="Times New Roman" w:cs="Times New Roman"/>
          <w:szCs w:val="20"/>
          <w:lang w:eastAsia="ru-RU"/>
        </w:rPr>
        <w:t xml:space="preserve"> ребер</w:t>
      </w:r>
      <w:r w:rsidR="00F62F98">
        <w:rPr>
          <w:rFonts w:eastAsia="Times New Roman" w:cs="Times New Roman"/>
          <w:szCs w:val="20"/>
          <w:lang w:eastAsia="ru-RU"/>
        </w:rPr>
        <w:t xml:space="preserve">ами на станине </w:t>
      </w:r>
    </w:p>
    <w:p w:rsidR="00D726C9" w:rsidRPr="00D726C9" w:rsidRDefault="00DE0E1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62F98">
        <w:rPr>
          <w:rFonts w:eastAsia="Times New Roman" w:cs="Times New Roman"/>
          <w:position w:val="-14"/>
          <w:szCs w:val="28"/>
          <w:lang w:eastAsia="ru-RU"/>
        </w:rPr>
        <w:object w:dxaOrig="8180" w:dyaOrig="400">
          <v:shape id="_x0000_i1293" type="#_x0000_t75" style="width:411pt;height:21.75pt" o:ole="">
            <v:imagedata r:id="rId549" o:title=""/>
          </v:shape>
          <o:OLEObject Type="Embed" ProgID="Equation.DSMT4" ShapeID="_x0000_i1293" DrawAspect="Content" ObjectID="_1546881648" r:id="rId55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7   Удельный тепловой поток от потерь в активной части обмотки и от потерь в стали, отнесенных к внутренней поверхности охлаждения активной части статора  [9-386]</w:t>
      </w:r>
    </w:p>
    <w:p w:rsidR="00D726C9" w:rsidRPr="00D726C9" w:rsidRDefault="00482BF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7180" w:dyaOrig="1020">
          <v:shape id="_x0000_i1294" type="#_x0000_t75" style="width:358.5pt;height:50.25pt" o:ole="" fillcolor="window">
            <v:imagedata r:id="rId551" o:title=""/>
          </v:shape>
          <o:OLEObject Type="Embed" ProgID="Equation.DSMT4" ShapeID="_x0000_i1294" DrawAspect="Content" ObjectID="_1546881649" r:id="rId552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="00D726C9" w:rsidRPr="00D726C9">
        <w:rPr>
          <w:rFonts w:eastAsia="Times New Roman" w:cs="Times New Roman"/>
          <w:szCs w:val="20"/>
          <w:lang w:eastAsia="ru-RU"/>
        </w:rPr>
        <w:t>,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где       к=0,</w:t>
      </w:r>
      <w:r w:rsidR="00F62F98">
        <w:rPr>
          <w:rFonts w:eastAsia="Times New Roman" w:cs="Times New Roman"/>
          <w:szCs w:val="20"/>
          <w:lang w:eastAsia="ru-RU"/>
        </w:rPr>
        <w:t>7</w:t>
      </w:r>
      <w:r w:rsidRPr="00D726C9">
        <w:rPr>
          <w:rFonts w:eastAsia="Times New Roman" w:cs="Times New Roman"/>
          <w:szCs w:val="20"/>
          <w:lang w:eastAsia="ru-RU"/>
        </w:rPr>
        <w:t xml:space="preserve"> – коэффициент [табл. 9-25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12.1.8   Удельный тепловой поток от потерь в активной части обмотки и от потерь в стали, отнесенных к поверхности охлаждения пазов [9-387]</w:t>
      </w:r>
    </w:p>
    <w:p w:rsidR="00D726C9" w:rsidRPr="00D726C9" w:rsidRDefault="00482BF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840" w:dyaOrig="1020">
          <v:shape id="_x0000_i1295" type="#_x0000_t75" style="width:142.5pt;height:50.25pt" o:ole="" fillcolor="window">
            <v:imagedata r:id="rId553" o:title=""/>
          </v:shape>
          <o:OLEObject Type="Embed" ProgID="Equation.DSMT4" ShapeID="_x0000_i1295" DrawAspect="Content" ObjectID="_1546881650" r:id="rId554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9   Удельный тепловой поток от потерь в активной части обмотки и от потерь в стали, отнесенных к поверхности охлаждения лобовых частей об</w:t>
      </w:r>
      <w:r w:rsidRPr="00D726C9">
        <w:rPr>
          <w:rFonts w:eastAsia="Times New Roman" w:cs="Times New Roman"/>
          <w:szCs w:val="20"/>
          <w:lang w:eastAsia="ru-RU"/>
        </w:rPr>
        <w:softHyphen/>
        <w:t>мотки [9-388]</w:t>
      </w:r>
    </w:p>
    <w:p w:rsidR="00D726C9" w:rsidRPr="00D726C9" w:rsidRDefault="00482BF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760" w:dyaOrig="1020">
          <v:shape id="_x0000_i1296" type="#_x0000_t75" style="width:240.75pt;height:50.25pt" o:ole="" fillcolor="window">
            <v:imagedata r:id="rId555" o:title=""/>
          </v:shape>
          <o:OLEObject Type="Embed" ProgID="Equation.DSMT4" ShapeID="_x0000_i1296" DrawAspect="Content" ObjectID="_1546881651" r:id="rId556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Вт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b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0   Окружная скорость ротора [9-389</w:t>
      </w:r>
      <w:r w:rsidRPr="00D726C9">
        <w:rPr>
          <w:rFonts w:eastAsia="Times New Roman" w:cs="Times New Roman"/>
          <w:b/>
          <w:szCs w:val="20"/>
          <w:lang w:eastAsia="ru-RU"/>
        </w:rPr>
        <w:t>]</w:t>
      </w:r>
    </w:p>
    <w:p w:rsidR="00D726C9" w:rsidRPr="00D726C9" w:rsidRDefault="00482BF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24"/>
          <w:szCs w:val="28"/>
          <w:lang w:val="en-US" w:eastAsia="ru-RU"/>
        </w:rPr>
        <w:object w:dxaOrig="5000" w:dyaOrig="660">
          <v:shape id="_x0000_i1297" type="#_x0000_t75" style="width:251.25pt;height:36pt" o:ole="" fillcolor="window">
            <v:imagedata r:id="rId557" o:title=""/>
          </v:shape>
          <o:OLEObject Type="Embed" ProgID="Equation.DSMT4" ShapeID="_x0000_i1297" DrawAspect="Content" ObjectID="_1546881652" r:id="rId55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м/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1   Превышение температуры внутренней поверхности активной части статора над температурой воздуха внутри машины [9-390]</w:t>
      </w:r>
    </w:p>
    <w:p w:rsidR="00D726C9" w:rsidRPr="00D726C9" w:rsidRDefault="00A97A6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180" w:dyaOrig="680">
          <v:shape id="_x0000_i1298" type="#_x0000_t75" style="width:160.5pt;height:36pt" o:ole="" fillcolor="window">
            <v:imagedata r:id="rId559" o:title=""/>
          </v:shape>
          <o:OLEObject Type="Embed" ProgID="Equation.DSMT4" ShapeID="_x0000_i1298" DrawAspect="Content" ObjectID="_1546881653" r:id="rId56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,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где  α</w:t>
      </w:r>
      <w:r w:rsidRPr="00D726C9">
        <w:rPr>
          <w:rFonts w:eastAsia="Times New Roman" w:cs="Times New Roman"/>
          <w:szCs w:val="20"/>
          <w:vertAlign w:val="subscript"/>
          <w:lang w:eastAsia="ru-RU"/>
        </w:rPr>
        <w:t>1</w:t>
      </w:r>
      <w:r w:rsidR="00F62F98">
        <w:rPr>
          <w:rFonts w:eastAsia="Times New Roman" w:cs="Times New Roman"/>
          <w:szCs w:val="20"/>
          <w:lang w:eastAsia="ru-RU"/>
        </w:rPr>
        <w:t>=16</w:t>
      </w:r>
      <w:r w:rsidRPr="00D726C9">
        <w:rPr>
          <w:rFonts w:eastAsia="Times New Roman" w:cs="Times New Roman"/>
          <w:position w:val="-4"/>
          <w:szCs w:val="20"/>
          <w:lang w:eastAsia="ru-RU"/>
        </w:rPr>
        <w:object w:dxaOrig="120" w:dyaOrig="160">
          <v:shape id="_x0000_i1299" type="#_x0000_t75" style="width:7.5pt;height:7.5pt" o:ole="">
            <v:imagedata r:id="rId561" o:title=""/>
          </v:shape>
          <o:OLEObject Type="Embed" ProgID="Equation.DSMT4" ShapeID="_x0000_i1299" DrawAspect="Content" ObjectID="_1546881654" r:id="rId562"/>
        </w:object>
      </w:r>
      <w:r w:rsidRPr="00D726C9">
        <w:rPr>
          <w:rFonts w:eastAsia="Times New Roman" w:cs="Times New Roman"/>
          <w:szCs w:val="20"/>
          <w:lang w:eastAsia="ru-RU"/>
        </w:rPr>
        <w:t>10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-5</w:t>
      </w:r>
      <w:r w:rsidRPr="00D726C9">
        <w:rPr>
          <w:rFonts w:eastAsia="Times New Roman" w:cs="Times New Roman"/>
          <w:szCs w:val="20"/>
          <w:lang w:eastAsia="ru-RU"/>
        </w:rPr>
        <w:t xml:space="preserve"> Вт/(мм</w:t>
      </w:r>
      <w:r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  <w:r w:rsidRPr="00D726C9">
        <w:rPr>
          <w:rFonts w:eastAsia="Times New Roman" w:cs="Times New Roman"/>
          <w:szCs w:val="20"/>
          <w:lang w:eastAsia="ru-RU"/>
        </w:rPr>
        <w:t>ּград) – коэффициент теплоотдачи поверхности статора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2   Односторонняя толщина изоляции в пазу статора [§ 9-13]</w:t>
      </w:r>
    </w:p>
    <w:p w:rsidR="00D726C9" w:rsidRPr="00D726C9" w:rsidRDefault="00F62F9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300" type="#_x0000_t75" style="width:50.25pt;height:21.75pt" o:ole="">
            <v:imagedata r:id="rId563" o:title=""/>
          </v:shape>
          <o:OLEObject Type="Embed" ProgID="Equation.DSMT4" ShapeID="_x0000_i1300" DrawAspect="Content" ObjectID="_1546881655" r:id="rId564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Перепад температуры в изоляции паза и жестких катушек [9-392]</w:t>
      </w:r>
    </w:p>
    <w:p w:rsidR="00D726C9" w:rsidRPr="00D726C9" w:rsidRDefault="00A97A6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640" w:dyaOrig="680">
          <v:shape id="_x0000_i1301" type="#_x0000_t75" style="width:134.25pt;height:36pt" o:ole="" fillcolor="window">
            <v:imagedata r:id="rId565" o:title=""/>
          </v:shape>
          <o:OLEObject Type="Embed" ProgID="Equation.DSMT4" ShapeID="_x0000_i1301" DrawAspect="Content" ObjectID="_1546881656" r:id="rId566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3   Превышение температуры наружной поверхности лобовых частей обмотки над температурой воздуха внутри машины [9-393]</w:t>
      </w:r>
    </w:p>
    <w:p w:rsidR="00D726C9" w:rsidRPr="00D726C9" w:rsidRDefault="00A97A6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820" w:dyaOrig="680">
          <v:shape id="_x0000_i1302" type="#_x0000_t75" style="width:138.75pt;height:36pt" o:ole="">
            <v:imagedata r:id="rId567" o:title=""/>
          </v:shape>
          <o:OLEObject Type="Embed" ProgID="Equation.DSMT4" ShapeID="_x0000_i1302" DrawAspect="Content" ObjectID="_1546881657" r:id="rId56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4   Перепад температуры в изоляции лобовых частей из жестких катушек [9-395]</w:t>
      </w:r>
    </w:p>
    <w:p w:rsidR="00D726C9" w:rsidRPr="00D726C9" w:rsidRDefault="00A97A6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360" w:dyaOrig="680">
          <v:shape id="_x0000_i1303" type="#_x0000_t75" style="width:215.25pt;height:36pt" o:ole="">
            <v:imagedata r:id="rId569" o:title=""/>
          </v:shape>
          <o:OLEObject Type="Embed" ProgID="Equation.DSMT4" ShapeID="_x0000_i1303" DrawAspect="Content" ObjectID="_1546881658" r:id="rId57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5   Среднее превышение температуры обмотки над температурой воздуха внутри машины [9-396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F62F98">
        <w:rPr>
          <w:rFonts w:eastAsia="Times New Roman" w:cs="Times New Roman"/>
          <w:position w:val="-60"/>
          <w:szCs w:val="28"/>
          <w:lang w:eastAsia="ru-RU"/>
        </w:rPr>
        <w:object w:dxaOrig="6520" w:dyaOrig="1320">
          <v:shape id="_x0000_i1304" type="#_x0000_t75" style="width:324pt;height:64.5pt" o:ole="">
            <v:imagedata r:id="rId571" o:title=""/>
          </v:shape>
          <o:OLEObject Type="Embed" ProgID="Equation.DSMT4" ShapeID="_x0000_i1304" DrawAspect="Content" ObjectID="_1546881659" r:id="rId57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6   Потери в двигателе, передаваемые воздуху внутри машины [9-397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60"/>
          <w:szCs w:val="28"/>
          <w:lang w:eastAsia="ru-RU"/>
        </w:rPr>
        <w:object w:dxaOrig="8919" w:dyaOrig="1320">
          <v:shape id="_x0000_i1305" type="#_x0000_t75" style="width:447pt;height:64.5pt" o:ole="">
            <v:imagedata r:id="rId573" o:title=""/>
          </v:shape>
          <o:OLEObject Type="Embed" ProgID="Equation.DSMT4" ShapeID="_x0000_i1305" DrawAspect="Content" ObjectID="_1546881660" r:id="rId574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17   Среднее превышение температуры воздуха внутри двигателя над температурой наружного воздуха [9-399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2360" w:dyaOrig="680">
          <v:shape id="_x0000_i1306" type="#_x0000_t75" style="width:118.5pt;height:36pt" o:ole="" fillcolor="window">
            <v:imagedata r:id="rId575" o:title=""/>
          </v:shape>
          <o:OLEObject Type="Embed" ProgID="Equation.DSMT4" ShapeID="_x0000_i1306" DrawAspect="Content" ObjectID="_1546881661" r:id="rId576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1.28   Среднее превышение температуры обмотки над температурой на</w:t>
      </w:r>
      <w:r w:rsidRPr="00D726C9">
        <w:rPr>
          <w:rFonts w:eastAsia="Times New Roman" w:cs="Times New Roman"/>
          <w:szCs w:val="20"/>
          <w:lang w:eastAsia="ru-RU"/>
        </w:rPr>
        <w:softHyphen/>
        <w:t>ружного воздуха [9-400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3980" w:dyaOrig="360">
          <v:shape id="_x0000_i1307" type="#_x0000_t75" style="width:200.25pt;height:21.75pt" o:ole="">
            <v:imagedata r:id="rId577" o:title=""/>
          </v:shape>
          <o:OLEObject Type="Embed" ProgID="Equation.DSMT4" ShapeID="_x0000_i1307" DrawAspect="Content" ObjectID="_1546881662" r:id="rId57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ºС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96" w:name="_Toc194228855"/>
      <w:bookmarkStart w:id="97" w:name="_Toc439143876"/>
      <w:bookmarkStart w:id="98" w:name="_Toc471689615"/>
      <w:r w:rsidRPr="00D726C9">
        <w:t>12.2   Тепловой расчет обмотки возбуждения</w:t>
      </w:r>
      <w:bookmarkEnd w:id="96"/>
      <w:bookmarkEnd w:id="97"/>
      <w:bookmarkEnd w:id="98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2.1   Условная поверхность охлаждения многослойных катушек из изолированных проводов [11-248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vertAlign w:val="superscript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560" w:dyaOrig="360">
          <v:shape id="_x0000_i1308" type="#_x0000_t75" style="width:231.75pt;height:21.75pt" o:ole="">
            <v:imagedata r:id="rId579" o:title=""/>
          </v:shape>
          <o:OLEObject Type="Embed" ProgID="Equation.DSMT4" ShapeID="_x0000_i1308" DrawAspect="Content" ObjectID="_1546881663" r:id="rId580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2.2   Удельный тепловой поток от потерь в обмотке, отнесенных к поверхности охлаждения обмотки [11-250]</w:t>
      </w:r>
    </w:p>
    <w:p w:rsidR="00D726C9" w:rsidRPr="00D726C9" w:rsidRDefault="00B6296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760" w:dyaOrig="680">
          <v:shape id="_x0000_i1309" type="#_x0000_t75" style="width:189.75pt;height:36pt" o:ole="">
            <v:imagedata r:id="rId581" o:title=""/>
          </v:shape>
          <o:OLEObject Type="Embed" ProgID="Equation.DSMT4" ShapeID="_x0000_i1309" DrawAspect="Content" ObjectID="_1546881664" r:id="rId58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/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lastRenderedPageBreak/>
        <w:t>12.2.3   Коэффициент теплоотдачи катушки [§ 11-13]</w:t>
      </w:r>
    </w:p>
    <w:p w:rsidR="00D726C9" w:rsidRPr="00D726C9" w:rsidRDefault="004F617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5980" w:dyaOrig="380">
          <v:shape id="_x0000_i1310" type="#_x0000_t75" style="width:297pt;height:21.75pt" o:ole="">
            <v:imagedata r:id="rId583" o:title=""/>
          </v:shape>
          <o:OLEObject Type="Embed" ProgID="Equation.DSMT4" ShapeID="_x0000_i1310" DrawAspect="Content" ObjectID="_1546881665" r:id="rId584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Вт/(м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 xml:space="preserve">2 </w:t>
      </w:r>
      <w:r w:rsidR="00D726C9" w:rsidRPr="00D726C9">
        <w:rPr>
          <w:rFonts w:eastAsia="Times New Roman" w:cs="Times New Roman"/>
          <w:szCs w:val="20"/>
          <w:lang w:eastAsia="ru-RU"/>
        </w:rPr>
        <w:t>˚С)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2.4   Превышение температуры наружной поверхности охлаждения обмотки [11-251]</w:t>
      </w:r>
    </w:p>
    <w:p w:rsidR="00D726C9" w:rsidRPr="00D726C9" w:rsidRDefault="00B6296C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3300" w:dyaOrig="680">
          <v:shape id="_x0000_i1311" type="#_x0000_t75" style="width:165.75pt;height:36pt" o:ole="">
            <v:imagedata r:id="rId585" o:title=""/>
          </v:shape>
          <o:OLEObject Type="Embed" ProgID="Equation.DSMT4" ShapeID="_x0000_i1311" DrawAspect="Content" ObjectID="_1546881666" r:id="rId586"/>
        </w:object>
      </w:r>
      <w:r w:rsidR="00D726C9" w:rsidRPr="00D726C9">
        <w:rPr>
          <w:rFonts w:eastAsia="Times New Roman" w:cs="Times New Roman"/>
          <w:szCs w:val="20"/>
          <w:lang w:eastAsia="ru-RU"/>
        </w:rPr>
        <w:t>˚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12.2.5   Перепад температуры в наружной и внутренней изоляции многослойных катушек из изолированных проводов [11-252] </w:t>
      </w:r>
    </w:p>
    <w:p w:rsidR="00D726C9" w:rsidRPr="00D726C9" w:rsidRDefault="00FD3FE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0"/>
          <w:szCs w:val="28"/>
          <w:lang w:eastAsia="ru-RU"/>
        </w:rPr>
        <w:object w:dxaOrig="4200" w:dyaOrig="680">
          <v:shape id="_x0000_i1312" type="#_x0000_t75" style="width:207pt;height:36pt" o:ole="">
            <v:imagedata r:id="rId587" o:title=""/>
          </v:shape>
          <o:OLEObject Type="Embed" ProgID="Equation.DSMT4" ShapeID="_x0000_i1312" DrawAspect="Content" ObjectID="_1546881667" r:id="rId58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˚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2.6   Среднее превышение температуры обмотки над температурой воздуха внутри машины [11-253]</w:t>
      </w:r>
    </w:p>
    <w:p w:rsidR="00D726C9" w:rsidRPr="00D726C9" w:rsidRDefault="00FD3FE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ascii="GOST type A" w:eastAsia="Times New Roman" w:hAnsi="GOST type A" w:cs="Times New Roman"/>
          <w:position w:val="-12"/>
          <w:szCs w:val="28"/>
          <w:lang w:eastAsia="ru-RU"/>
        </w:rPr>
        <w:object w:dxaOrig="1359" w:dyaOrig="380">
          <v:shape id="_x0000_i1313" type="#_x0000_t75" style="width:69.75pt;height:21.75pt" o:ole="">
            <v:imagedata r:id="rId589" o:title=""/>
          </v:shape>
          <o:OLEObject Type="Embed" ProgID="Equation.DSMT4" ShapeID="_x0000_i1313" DrawAspect="Content" ObjectID="_1546881668" r:id="rId590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˚С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2.7   Среднее превышение температуры обмотки над температурой охлаждающего воздуха [11-254]</w:t>
      </w:r>
    </w:p>
    <w:p w:rsidR="00D726C9" w:rsidRPr="00D726C9" w:rsidRDefault="00FD3FE6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080" w:dyaOrig="360">
          <v:shape id="_x0000_i1314" type="#_x0000_t75" style="width:204.75pt;height:21.75pt" o:ole="">
            <v:imagedata r:id="rId591" o:title=""/>
          </v:shape>
          <o:OLEObject Type="Embed" ProgID="Equation.DSMT4" ShapeID="_x0000_i1314" DrawAspect="Content" ObjectID="_1546881669" r:id="rId592"/>
        </w:object>
      </w:r>
      <w:r w:rsidR="00D726C9" w:rsidRPr="00D726C9">
        <w:rPr>
          <w:rFonts w:eastAsia="Times New Roman" w:cs="Times New Roman"/>
          <w:szCs w:val="20"/>
          <w:lang w:eastAsia="ru-RU"/>
        </w:rPr>
        <w:t>˚С</w:t>
      </w: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99" w:name="_Toc194228856"/>
      <w:bookmarkStart w:id="100" w:name="_Toc439143877"/>
      <w:bookmarkStart w:id="101" w:name="_Toc471689616"/>
      <w:r w:rsidRPr="00D726C9">
        <w:t>12.3   Вентиляционный расчет</w:t>
      </w:r>
      <w:bookmarkEnd w:id="99"/>
      <w:bookmarkEnd w:id="100"/>
      <w:bookmarkEnd w:id="101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 xml:space="preserve">Принята система вентиляции </w:t>
      </w:r>
      <w:r w:rsidR="00D22A0C">
        <w:rPr>
          <w:rFonts w:eastAsia="Times New Roman" w:cs="Times New Roman"/>
          <w:szCs w:val="20"/>
          <w:lang w:eastAsia="ru-RU"/>
        </w:rPr>
        <w:t>радиальная</w:t>
      </w:r>
      <w:r w:rsidRPr="00D726C9">
        <w:rPr>
          <w:rFonts w:eastAsia="Times New Roman" w:cs="Times New Roman"/>
          <w:szCs w:val="20"/>
          <w:lang w:eastAsia="ru-RU"/>
        </w:rPr>
        <w:t xml:space="preserve"> [§ 11-13]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2.3.1   Необходимый расход воздуха [5-28]</w:t>
      </w:r>
    </w:p>
    <w:p w:rsidR="00D726C9" w:rsidRPr="00D726C9" w:rsidRDefault="003939DF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434468">
        <w:rPr>
          <w:rFonts w:eastAsia="Times New Roman" w:cs="Times New Roman"/>
          <w:position w:val="-30"/>
          <w:szCs w:val="20"/>
          <w:lang w:eastAsia="ru-RU"/>
        </w:rPr>
        <w:object w:dxaOrig="3660" w:dyaOrig="680">
          <v:shape id="_x0000_i1315" type="#_x0000_t75" style="width:186pt;height:36pt" o:ole="" fillcolor="window">
            <v:imagedata r:id="rId593" o:title=""/>
          </v:shape>
          <o:OLEObject Type="Embed" ProgID="Equation.DSMT4" ShapeID="_x0000_i1315" DrawAspect="Content" ObjectID="_1546881670" r:id="rId594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м3/с </w:t>
      </w:r>
    </w:p>
    <w:p w:rsidR="00D22A0C" w:rsidRPr="00071F1A" w:rsidRDefault="00D22A0C" w:rsidP="00D22A0C">
      <w:pPr>
        <w:pStyle w:val="aff"/>
        <w:ind w:firstLine="567"/>
        <w:rPr>
          <w:b/>
        </w:rPr>
      </w:pPr>
      <w:r>
        <w:t xml:space="preserve">12.3.2 </w:t>
      </w:r>
      <w:r w:rsidRPr="00071F1A">
        <w:t>Коэффициент</w:t>
      </w:r>
      <w:r>
        <w:t>,</w:t>
      </w:r>
      <w:r w:rsidRPr="00071F1A">
        <w:t xml:space="preserve"> зависящий от частоты вращения </w:t>
      </w:r>
      <w:r w:rsidRPr="00071F1A">
        <w:rPr>
          <w:lang w:val="en-US"/>
        </w:rPr>
        <w:t>n</w:t>
      </w:r>
      <w:r w:rsidRPr="00071F1A">
        <w:rPr>
          <w:vertAlign w:val="subscript"/>
        </w:rPr>
        <w:t xml:space="preserve">1  </w:t>
      </w:r>
      <w:r w:rsidRPr="00071F1A">
        <w:t>[5-40]</w:t>
      </w:r>
    </w:p>
    <w:p w:rsidR="00D22A0C" w:rsidRPr="00071F1A" w:rsidRDefault="00D22A0C" w:rsidP="00D22A0C">
      <w:pPr>
        <w:pStyle w:val="aa"/>
        <w:ind w:left="142" w:right="-1" w:firstLine="567"/>
        <w:rPr>
          <w:b/>
          <w:szCs w:val="28"/>
        </w:rPr>
      </w:pPr>
    </w:p>
    <w:p w:rsidR="00D22A0C" w:rsidRPr="00071F1A" w:rsidRDefault="00D22A0C" w:rsidP="00D22A0C">
      <w:pPr>
        <w:pStyle w:val="aa"/>
        <w:ind w:left="142" w:right="-1" w:firstLine="567"/>
        <w:jc w:val="both"/>
        <w:rPr>
          <w:b/>
          <w:szCs w:val="28"/>
        </w:rPr>
      </w:pPr>
      <w:r w:rsidRPr="00353977">
        <w:rPr>
          <w:position w:val="-30"/>
          <w:szCs w:val="28"/>
        </w:rPr>
        <w:object w:dxaOrig="4160" w:dyaOrig="800">
          <v:shape id="_x0000_i1316" type="#_x0000_t75" style="width:225.75pt;height:43.5pt" o:ole="" fillcolor="window">
            <v:imagedata r:id="rId595" o:title=""/>
          </v:shape>
          <o:OLEObject Type="Embed" ProgID="Equation.DSMT4" ShapeID="_x0000_i1316" DrawAspect="Content" ObjectID="_1546881671" r:id="rId596"/>
        </w:object>
      </w:r>
      <w:r>
        <w:rPr>
          <w:szCs w:val="28"/>
        </w:rPr>
        <w:t>.</w:t>
      </w:r>
    </w:p>
    <w:p w:rsidR="00D22A0C" w:rsidRPr="00071F1A" w:rsidRDefault="00D22A0C" w:rsidP="00D22A0C">
      <w:pPr>
        <w:pStyle w:val="aa"/>
        <w:ind w:left="142" w:right="-1" w:firstLine="567"/>
        <w:jc w:val="center"/>
        <w:rPr>
          <w:b/>
          <w:szCs w:val="28"/>
        </w:rPr>
      </w:pPr>
    </w:p>
    <w:p w:rsidR="00D22A0C" w:rsidRDefault="00D22A0C" w:rsidP="00D22A0C">
      <w:pPr>
        <w:pStyle w:val="aff"/>
        <w:ind w:firstLine="567"/>
        <w:rPr>
          <w:b/>
        </w:rPr>
      </w:pPr>
      <w:r>
        <w:t xml:space="preserve"> 12.3.3 </w:t>
      </w:r>
      <w:r w:rsidRPr="00071F1A">
        <w:t>Приближенный расход воздуха</w:t>
      </w:r>
      <w:r w:rsidRPr="00D22A0C">
        <w:t>[5-39]</w:t>
      </w:r>
    </w:p>
    <w:p w:rsidR="00D22A0C" w:rsidRPr="002A56FC" w:rsidRDefault="00D22A0C" w:rsidP="00D22A0C">
      <w:pPr>
        <w:pStyle w:val="aa"/>
        <w:tabs>
          <w:tab w:val="left" w:pos="1560"/>
        </w:tabs>
        <w:ind w:left="142" w:right="-1" w:firstLine="567"/>
        <w:rPr>
          <w:b/>
          <w:sz w:val="24"/>
          <w:szCs w:val="24"/>
        </w:rPr>
      </w:pPr>
    </w:p>
    <w:p w:rsidR="00D22A0C" w:rsidRDefault="00F47833" w:rsidP="00D22A0C">
      <w:pPr>
        <w:pStyle w:val="aa"/>
        <w:ind w:left="142" w:right="-1" w:firstLine="567"/>
        <w:jc w:val="both"/>
        <w:rPr>
          <w:b/>
          <w:szCs w:val="28"/>
        </w:rPr>
      </w:pPr>
      <w:r w:rsidRPr="00353977">
        <w:rPr>
          <w:position w:val="-28"/>
          <w:szCs w:val="28"/>
        </w:rPr>
        <w:object w:dxaOrig="2860" w:dyaOrig="740">
          <v:shape id="_x0000_i1317" type="#_x0000_t75" style="width:150pt;height:39pt" o:ole="" fillcolor="window">
            <v:imagedata r:id="rId597" o:title=""/>
          </v:shape>
          <o:OLEObject Type="Embed" ProgID="Equation.DSMT4" ShapeID="_x0000_i1317" DrawAspect="Content" ObjectID="_1546881672" r:id="rId598"/>
        </w:object>
      </w:r>
      <w:r w:rsidR="00D22A0C" w:rsidRPr="00D22A0C">
        <w:rPr>
          <w:szCs w:val="28"/>
        </w:rPr>
        <w:t xml:space="preserve"> </w:t>
      </w:r>
      <w:r w:rsidR="00D22A0C" w:rsidRPr="00071F1A">
        <w:rPr>
          <w:szCs w:val="28"/>
        </w:rPr>
        <w:t>м</w:t>
      </w:r>
      <w:r w:rsidR="00D22A0C" w:rsidRPr="00071F1A">
        <w:rPr>
          <w:szCs w:val="28"/>
          <w:vertAlign w:val="superscript"/>
        </w:rPr>
        <w:t>3</w:t>
      </w:r>
      <w:r w:rsidR="00D22A0C" w:rsidRPr="00071F1A">
        <w:rPr>
          <w:szCs w:val="28"/>
        </w:rPr>
        <w:t>/с</w:t>
      </w:r>
      <w:r w:rsidR="00D22A0C">
        <w:rPr>
          <w:szCs w:val="28"/>
        </w:rPr>
        <w:t>.</w:t>
      </w:r>
    </w:p>
    <w:p w:rsidR="00D22A0C" w:rsidRDefault="00D22A0C" w:rsidP="00D22A0C">
      <w:pPr>
        <w:pStyle w:val="aa"/>
        <w:ind w:left="142" w:right="-1" w:firstLine="567"/>
        <w:jc w:val="center"/>
        <w:rPr>
          <w:b/>
          <w:szCs w:val="28"/>
        </w:rPr>
      </w:pPr>
    </w:p>
    <w:p w:rsidR="00D22A0C" w:rsidRPr="00071F1A" w:rsidRDefault="00D22A0C" w:rsidP="00D22A0C">
      <w:pPr>
        <w:pStyle w:val="aff"/>
        <w:ind w:firstLine="567"/>
        <w:rPr>
          <w:b/>
        </w:rPr>
      </w:pPr>
      <w:r>
        <w:t xml:space="preserve">12.3.4 </w:t>
      </w:r>
      <w:r w:rsidRPr="00071F1A">
        <w:t>Напор воздуха, развиваемый при радиальной системе  [5-41]</w:t>
      </w:r>
    </w:p>
    <w:p w:rsidR="00D22A0C" w:rsidRPr="00071F1A" w:rsidRDefault="00D22A0C" w:rsidP="00D22A0C">
      <w:pPr>
        <w:pStyle w:val="aa"/>
        <w:ind w:left="142" w:right="-1" w:firstLine="567"/>
        <w:rPr>
          <w:b/>
          <w:szCs w:val="28"/>
        </w:rPr>
      </w:pPr>
    </w:p>
    <w:bookmarkStart w:id="102" w:name="_Toc260586560"/>
    <w:bookmarkStart w:id="103" w:name="_Toc260613432"/>
    <w:p w:rsidR="00D22A0C" w:rsidRPr="008411DC" w:rsidRDefault="00F47833" w:rsidP="00D22A0C">
      <w:pPr>
        <w:pStyle w:val="aff"/>
        <w:ind w:firstLine="567"/>
        <w:rPr>
          <w:b/>
        </w:rPr>
      </w:pPr>
      <w:r w:rsidRPr="00F47833">
        <w:rPr>
          <w:position w:val="-28"/>
        </w:rPr>
        <w:object w:dxaOrig="3780" w:dyaOrig="740">
          <v:shape id="_x0000_i1318" type="#_x0000_t75" style="width:199.5pt;height:39pt" o:ole="" fillcolor="window">
            <v:imagedata r:id="rId599" o:title=""/>
          </v:shape>
          <o:OLEObject Type="Embed" ProgID="Equation.DSMT4" ShapeID="_x0000_i1318" DrawAspect="Content" ObjectID="_1546881673" r:id="rId600"/>
        </w:object>
      </w:r>
      <w:r w:rsidR="00D22A0C" w:rsidRPr="00071F1A">
        <w:t xml:space="preserve"> Па</w:t>
      </w:r>
      <w:bookmarkEnd w:id="102"/>
      <w:bookmarkEnd w:id="103"/>
      <w:r w:rsidR="00D22A0C">
        <w:t>.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</w:rPr>
      </w:pPr>
      <w:r w:rsidRPr="00D726C9">
        <w:br w:type="page"/>
      </w:r>
      <w:bookmarkStart w:id="104" w:name="_Toc194228857"/>
      <w:bookmarkStart w:id="105" w:name="_Toc439143878"/>
      <w:bookmarkStart w:id="106" w:name="_Toc471689617"/>
      <w:r w:rsidRPr="00964727">
        <w:rPr>
          <w:b/>
        </w:rPr>
        <w:lastRenderedPageBreak/>
        <w:t>13   Масса и динамический момент инерции</w:t>
      </w:r>
      <w:bookmarkEnd w:id="104"/>
      <w:bookmarkEnd w:id="105"/>
      <w:bookmarkEnd w:id="106"/>
    </w:p>
    <w:p w:rsidR="00D726C9" w:rsidRPr="00D726C9" w:rsidRDefault="00D726C9" w:rsidP="00D726C9">
      <w:pPr>
        <w:spacing w:after="0" w:line="240" w:lineRule="auto"/>
        <w:ind w:firstLine="567"/>
        <w:rPr>
          <w:rFonts w:eastAsia="Times New Roman" w:cs="Times New Roman"/>
          <w:b/>
          <w:szCs w:val="20"/>
          <w:lang w:eastAsia="ru-RU"/>
        </w:rPr>
      </w:pPr>
    </w:p>
    <w:p w:rsidR="00D726C9" w:rsidRPr="00D726C9" w:rsidRDefault="00D726C9" w:rsidP="00964727">
      <w:pPr>
        <w:pStyle w:val="20"/>
        <w:numPr>
          <w:ilvl w:val="0"/>
          <w:numId w:val="0"/>
        </w:numPr>
        <w:ind w:firstLine="567"/>
      </w:pPr>
      <w:bookmarkStart w:id="107" w:name="_Toc194228858"/>
      <w:bookmarkStart w:id="108" w:name="_Toc439143879"/>
      <w:bookmarkStart w:id="109" w:name="_Toc471689618"/>
      <w:r w:rsidRPr="00D726C9">
        <w:t>13.1   Масса</w:t>
      </w:r>
      <w:bookmarkEnd w:id="107"/>
      <w:bookmarkEnd w:id="108"/>
      <w:bookmarkEnd w:id="109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1   Масса стали сердечника статора [11-255]</w:t>
      </w:r>
    </w:p>
    <w:p w:rsidR="00D726C9" w:rsidRPr="00D726C9" w:rsidRDefault="00E46C4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4360" w:dyaOrig="360">
          <v:shape id="_x0000_i1319" type="#_x0000_t75" style="width:219.75pt;height:21.75pt" o:ole="">
            <v:imagedata r:id="rId601" o:title=""/>
          </v:shape>
          <o:OLEObject Type="Embed" ProgID="Equation.DSMT4" ShapeID="_x0000_i1319" DrawAspect="Content" ObjectID="_1546881674" r:id="rId60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2   Масса стали полюсов [11-256]</w:t>
      </w:r>
    </w:p>
    <w:p w:rsidR="00D726C9" w:rsidRPr="00D726C9" w:rsidRDefault="00E46C4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32"/>
          <w:szCs w:val="20"/>
          <w:lang w:eastAsia="ru-RU"/>
        </w:rPr>
        <w:object w:dxaOrig="6720" w:dyaOrig="760">
          <v:shape id="_x0000_i1320" type="#_x0000_t75" style="width:338.25pt;height:36pt" o:ole="">
            <v:imagedata r:id="rId603" o:title=""/>
          </v:shape>
          <o:OLEObject Type="Embed" ProgID="Equation.DSMT4" ShapeID="_x0000_i1320" DrawAspect="Content" ObjectID="_1546881675" r:id="rId604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3   Масса стали сердечника ротора [11-257]</w:t>
      </w:r>
    </w:p>
    <w:p w:rsidR="00D726C9" w:rsidRPr="00D726C9" w:rsidRDefault="00E46C48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9720" w:dyaOrig="380">
          <v:shape id="_x0000_i1321" type="#_x0000_t75" style="width:431.25pt;height:21.75pt" o:ole="">
            <v:imagedata r:id="rId605" o:title=""/>
          </v:shape>
          <o:OLEObject Type="Embed" ProgID="Equation.DSMT4" ShapeID="_x0000_i1321" DrawAspect="Content" ObjectID="_1546881676" r:id="rId606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4   Суммарная масса активной стали статора и ротора [11-258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6060" w:dyaOrig="360">
          <v:shape id="_x0000_i1322" type="#_x0000_t75" style="width:303.75pt;height:21.75pt" o:ole="">
            <v:imagedata r:id="rId607" o:title=""/>
          </v:shape>
          <o:OLEObject Type="Embed" ProgID="Equation.DSMT4" ShapeID="_x0000_i1322" DrawAspect="Content" ObjectID="_1546881677" r:id="rId60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5   Масса меди обмотки статора [11-259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BA23C0">
        <w:rPr>
          <w:rFonts w:eastAsia="Times New Roman" w:cs="Times New Roman"/>
          <w:position w:val="-30"/>
          <w:szCs w:val="20"/>
          <w:lang w:eastAsia="ru-RU"/>
        </w:rPr>
        <w:object w:dxaOrig="9859" w:dyaOrig="720">
          <v:shape id="_x0000_i1323" type="#_x0000_t75" style="width:456.75pt;height:33.75pt" o:ole="">
            <v:imagedata r:id="rId609" o:title=""/>
          </v:shape>
          <o:OLEObject Type="Embed" ProgID="Equation.DSMT4" ShapeID="_x0000_i1323" DrawAspect="Content" ObjectID="_1546881678" r:id="rId610"/>
        </w:objec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6   Масса меди обмоток возбуждения [11-260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1380" w:dyaOrig="360">
          <v:shape id="_x0000_i1324" type="#_x0000_t75" style="width:58.5pt;height:21.75pt" o:ole="">
            <v:imagedata r:id="rId611" o:title=""/>
          </v:shape>
          <o:OLEObject Type="Embed" ProgID="Equation.DSMT4" ShapeID="_x0000_i1324" DrawAspect="Content" ObjectID="_1546881679" r:id="rId61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кг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7   Суммарная масса меди [11-261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4380" w:dyaOrig="360">
          <v:shape id="_x0000_i1325" type="#_x0000_t75" style="width:223.5pt;height:21.75pt" o:ole="">
            <v:imagedata r:id="rId613" o:title=""/>
          </v:shape>
          <o:OLEObject Type="Embed" ProgID="Equation.DSMT4" ShapeID="_x0000_i1325" DrawAspect="Content" ObjectID="_1546881680" r:id="rId614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8   Суммарная масса изоляции [11-262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6900" w:dyaOrig="380">
          <v:shape id="_x0000_i1326" type="#_x0000_t75" style="width:345pt;height:21.75pt" o:ole="">
            <v:imagedata r:id="rId615" o:title=""/>
          </v:shape>
          <o:OLEObject Type="Embed" ProgID="Equation.DSMT4" ShapeID="_x0000_i1326" DrawAspect="Content" ObjectID="_1546881681" r:id="rId616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1.9   Масса конструкционных материалов [11-264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4020" w:dyaOrig="360">
          <v:shape id="_x0000_i1327" type="#_x0000_t75" style="width:201pt;height:21.75pt" o:ole="">
            <v:imagedata r:id="rId617" o:title=""/>
          </v:shape>
          <o:OLEObject Type="Embed" ProgID="Equation.DSMT4" ShapeID="_x0000_i1327" DrawAspect="Content" ObjectID="_1546881682" r:id="rId61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Масса машины [11-265]</w:t>
      </w:r>
    </w:p>
    <w:p w:rsidR="00D726C9" w:rsidRPr="00D726C9" w:rsidRDefault="00BA23C0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12"/>
          <w:szCs w:val="20"/>
          <w:lang w:eastAsia="ru-RU"/>
        </w:rPr>
        <w:object w:dxaOrig="7160" w:dyaOrig="360">
          <v:shape id="_x0000_i1328" type="#_x0000_t75" style="width:355.5pt;height:21.75pt" o:ole="">
            <v:imagedata r:id="rId619" o:title=""/>
          </v:shape>
          <o:OLEObject Type="Embed" ProgID="Equation.DSMT4" ShapeID="_x0000_i1328" DrawAspect="Content" ObjectID="_1546881683" r:id="rId62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964727" w:rsidP="00964727">
      <w:pPr>
        <w:pStyle w:val="20"/>
        <w:numPr>
          <w:ilvl w:val="0"/>
          <w:numId w:val="0"/>
        </w:numPr>
        <w:ind w:firstLine="567"/>
      </w:pPr>
      <w:bookmarkStart w:id="110" w:name="_Toc194228859"/>
      <w:bookmarkStart w:id="111" w:name="_Toc439143880"/>
      <w:bookmarkStart w:id="112" w:name="_Toc471689619"/>
      <w:r>
        <w:t xml:space="preserve">13.2 </w:t>
      </w:r>
      <w:r w:rsidR="00D726C9" w:rsidRPr="00D726C9">
        <w:t xml:space="preserve"> Динамический момент инерции ротора</w:t>
      </w:r>
      <w:bookmarkEnd w:id="110"/>
      <w:bookmarkEnd w:id="111"/>
      <w:bookmarkEnd w:id="112"/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1   Радиус инерции полюсов с катушками [11-266]</w:t>
      </w:r>
    </w:p>
    <w:p w:rsidR="00D726C9" w:rsidRPr="00D726C9" w:rsidRDefault="008E6C5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235F0">
        <w:rPr>
          <w:rFonts w:eastAsia="Times New Roman" w:cs="Times New Roman"/>
          <w:position w:val="-32"/>
          <w:szCs w:val="28"/>
          <w:lang w:eastAsia="ru-RU"/>
        </w:rPr>
        <w:object w:dxaOrig="5260" w:dyaOrig="760">
          <v:shape id="_x0000_i1329" type="#_x0000_t75" style="width:264pt;height:36pt" o:ole="">
            <v:imagedata r:id="rId621" o:title=""/>
          </v:shape>
          <o:OLEObject Type="Embed" ProgID="Equation.DSMT4" ShapeID="_x0000_i1329" DrawAspect="Content" ObjectID="_1546881684" r:id="rId62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2   Динамический момент инерции полюсов с катушками [11-267]</w:t>
      </w:r>
    </w:p>
    <w:p w:rsidR="00D726C9" w:rsidRPr="00D726C9" w:rsidRDefault="008E6C5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7180" w:dyaOrig="400">
          <v:shape id="_x0000_i1330" type="#_x0000_t75" style="width:356.25pt;height:21.75pt" o:ole="">
            <v:imagedata r:id="rId623" o:title=""/>
          </v:shape>
          <o:OLEObject Type="Embed" ProgID="Equation.DSMT4" ShapeID="_x0000_i1330" DrawAspect="Content" ObjectID="_1546881685" r:id="rId624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3   Динамический момент инерции сердечника ротора [11-268]</w:t>
      </w:r>
    </w:p>
    <w:p w:rsidR="00D726C9" w:rsidRPr="00D726C9" w:rsidRDefault="008E6C5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32"/>
          <w:szCs w:val="28"/>
          <w:lang w:eastAsia="ru-RU"/>
        </w:rPr>
        <w:object w:dxaOrig="6280" w:dyaOrig="760">
          <v:shape id="_x0000_i1331" type="#_x0000_t75" style="width:309.75pt;height:36pt" o:ole="">
            <v:imagedata r:id="rId625" o:title=""/>
          </v:shape>
          <o:OLEObject Type="Embed" ProgID="Equation.DSMT4" ShapeID="_x0000_i1331" DrawAspect="Content" ObjectID="_1546881686" r:id="rId626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4   Масса вала [11-269]</w:t>
      </w:r>
    </w:p>
    <w:p w:rsidR="00D726C9" w:rsidRPr="00D726C9" w:rsidRDefault="008E6C55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4599" w:dyaOrig="380">
          <v:shape id="_x0000_i1332" type="#_x0000_t75" style="width:230.25pt;height:21.75pt" o:ole="">
            <v:imagedata r:id="rId627" o:title=""/>
          </v:shape>
          <o:OLEObject Type="Embed" ProgID="Equation.DSMT4" ShapeID="_x0000_i1332" DrawAspect="Content" ObjectID="_1546881687" r:id="rId628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5   Динамический момент инерции вала [11-270]</w:t>
      </w:r>
    </w:p>
    <w:p w:rsidR="00D726C9" w:rsidRPr="00D726C9" w:rsidRDefault="00DE5D6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2"/>
          <w:szCs w:val="28"/>
          <w:lang w:eastAsia="ru-RU"/>
        </w:rPr>
        <w:object w:dxaOrig="6180" w:dyaOrig="380">
          <v:shape id="_x0000_i1333" type="#_x0000_t75" style="width:310.5pt;height:21.75pt" o:ole="">
            <v:imagedata r:id="rId629" o:title=""/>
          </v:shape>
          <o:OLEObject Type="Embed" ProgID="Equation.DSMT4" ShapeID="_x0000_i1333" DrawAspect="Content" ObjectID="_1546881688" r:id="rId630"/>
        </w:object>
      </w:r>
      <w:r w:rsidR="00D726C9" w:rsidRPr="00D726C9">
        <w:rPr>
          <w:rFonts w:eastAsia="Times New Roman" w:cs="Times New Roman"/>
          <w:szCs w:val="20"/>
          <w:lang w:eastAsia="ru-RU"/>
        </w:rPr>
        <w:t>кг∙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D726C9" w:rsidRDefault="00D726C9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szCs w:val="20"/>
          <w:lang w:eastAsia="ru-RU"/>
        </w:rPr>
        <w:t>13.2.6   Суммарный динамический момент инерции ротора [11-271]</w:t>
      </w:r>
    </w:p>
    <w:p w:rsidR="00D726C9" w:rsidRPr="00D726C9" w:rsidRDefault="00DE5D6E" w:rsidP="00D726C9">
      <w:pPr>
        <w:spacing w:after="0" w:line="360" w:lineRule="auto"/>
        <w:ind w:firstLine="567"/>
        <w:jc w:val="both"/>
        <w:rPr>
          <w:rFonts w:eastAsia="Times New Roman" w:cs="Times New Roman"/>
          <w:szCs w:val="20"/>
          <w:lang w:eastAsia="ru-RU"/>
        </w:rPr>
      </w:pPr>
      <w:r w:rsidRPr="00D726C9">
        <w:rPr>
          <w:rFonts w:eastAsia="Times New Roman" w:cs="Times New Roman"/>
          <w:position w:val="-14"/>
          <w:szCs w:val="28"/>
          <w:lang w:eastAsia="ru-RU"/>
        </w:rPr>
        <w:object w:dxaOrig="5040" w:dyaOrig="380">
          <v:shape id="_x0000_i1334" type="#_x0000_t75" style="width:252.75pt;height:21.75pt" o:ole="">
            <v:imagedata r:id="rId631" o:title=""/>
          </v:shape>
          <o:OLEObject Type="Embed" ProgID="Equation.DSMT4" ShapeID="_x0000_i1334" DrawAspect="Content" ObjectID="_1546881689" r:id="rId632"/>
        </w:object>
      </w:r>
      <w:r w:rsidR="00D726C9" w:rsidRPr="00D726C9">
        <w:rPr>
          <w:rFonts w:eastAsia="Times New Roman" w:cs="Times New Roman"/>
          <w:szCs w:val="20"/>
          <w:lang w:eastAsia="ru-RU"/>
        </w:rPr>
        <w:t xml:space="preserve"> кг∙м</w:t>
      </w:r>
      <w:r w:rsidR="00D726C9" w:rsidRPr="00D726C9">
        <w:rPr>
          <w:rFonts w:eastAsia="Times New Roman" w:cs="Times New Roman"/>
          <w:szCs w:val="20"/>
          <w:vertAlign w:val="superscript"/>
          <w:lang w:eastAsia="ru-RU"/>
        </w:rPr>
        <w:t>2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567"/>
        <w:rPr>
          <w:b/>
        </w:rPr>
      </w:pPr>
      <w:r w:rsidRPr="00D726C9">
        <w:br w:type="page"/>
      </w:r>
      <w:bookmarkStart w:id="113" w:name="_Toc439143881"/>
      <w:bookmarkStart w:id="114" w:name="_Toc471689620"/>
      <w:r w:rsidRPr="00964727">
        <w:rPr>
          <w:b/>
        </w:rPr>
        <w:lastRenderedPageBreak/>
        <w:t>Заключение</w:t>
      </w:r>
      <w:bookmarkEnd w:id="113"/>
      <w:bookmarkEnd w:id="114"/>
    </w:p>
    <w:p w:rsidR="00D726C9" w:rsidRPr="00D726C9" w:rsidRDefault="00D726C9" w:rsidP="00D726C9">
      <w:pPr>
        <w:spacing w:after="0" w:line="360" w:lineRule="auto"/>
        <w:ind w:left="142" w:firstLine="709"/>
        <w:jc w:val="both"/>
        <w:rPr>
          <w:rFonts w:eastAsia="Times New Roman" w:cs="Times New Roman"/>
          <w:sz w:val="16"/>
          <w:szCs w:val="16"/>
          <w:lang w:eastAsia="ru-RU"/>
        </w:rPr>
      </w:pPr>
    </w:p>
    <w:p w:rsidR="00D726C9" w:rsidRPr="00D726C9" w:rsidRDefault="00D726C9" w:rsidP="00D726C9">
      <w:pPr>
        <w:spacing w:after="0" w:line="360" w:lineRule="auto"/>
        <w:ind w:left="142" w:firstLine="709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Ускорение научно-технического прогресса требует всемерной автоматизации производственных процессов. Для этого необходимо создавать электрические машины, удовлетворяющие своим показателям и характеристикам, весьма разнообразным требованиям различных отраслей народного хозяйства.</w:t>
      </w:r>
    </w:p>
    <w:p w:rsidR="00D726C9" w:rsidRPr="00D726C9" w:rsidRDefault="00D726C9" w:rsidP="00D726C9">
      <w:pPr>
        <w:spacing w:after="0" w:line="360" w:lineRule="auto"/>
        <w:ind w:left="142" w:firstLine="709"/>
        <w:jc w:val="both"/>
        <w:rPr>
          <w:rFonts w:eastAsia="Times New Roman" w:cs="Times New Roman"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Процесс создания электрических машин включает в себя проектирование, изготовление и испытание. Под проектированием электрической машины понимается расчет размеров отдельных ее частей, параметров обмоток, рабочих и других характеристик машины, конструирование машины в целом, а также ее отдельных деталей и сборочных единиц, оценка технико-экономических показателей спроектированной машины, включая показатели надежности.</w:t>
      </w:r>
    </w:p>
    <w:p w:rsidR="00D726C9" w:rsidRPr="00964727" w:rsidRDefault="00D726C9" w:rsidP="00964727">
      <w:pPr>
        <w:pStyle w:val="11"/>
        <w:numPr>
          <w:ilvl w:val="0"/>
          <w:numId w:val="0"/>
        </w:numPr>
        <w:ind w:firstLine="708"/>
        <w:rPr>
          <w:b/>
        </w:rPr>
      </w:pPr>
      <w:r w:rsidRPr="00D726C9">
        <w:br w:type="page"/>
      </w:r>
      <w:bookmarkStart w:id="115" w:name="_Toc439143882"/>
      <w:bookmarkStart w:id="116" w:name="_Toc471689621"/>
      <w:r w:rsidRPr="00964727">
        <w:rPr>
          <w:b/>
        </w:rPr>
        <w:lastRenderedPageBreak/>
        <w:t>Список литературы</w:t>
      </w:r>
      <w:bookmarkEnd w:id="115"/>
      <w:bookmarkEnd w:id="116"/>
    </w:p>
    <w:p w:rsidR="00D726C9" w:rsidRPr="00D726C9" w:rsidRDefault="00D726C9" w:rsidP="00D726C9">
      <w:pPr>
        <w:spacing w:after="0" w:line="360" w:lineRule="auto"/>
        <w:ind w:left="142" w:firstLine="709"/>
        <w:jc w:val="both"/>
        <w:rPr>
          <w:rFonts w:eastAsia="Times New Roman" w:cs="Times New Roman"/>
          <w:sz w:val="16"/>
          <w:szCs w:val="16"/>
          <w:lang w:eastAsia="ru-RU"/>
        </w:rPr>
      </w:pPr>
    </w:p>
    <w:p w:rsidR="00D726C9" w:rsidRPr="00D726C9" w:rsidRDefault="00D726C9" w:rsidP="00D726C9">
      <w:pPr>
        <w:spacing w:after="0" w:line="240" w:lineRule="auto"/>
        <w:ind w:left="142" w:right="-1" w:firstLine="709"/>
        <w:rPr>
          <w:rFonts w:eastAsia="Times New Roman" w:cs="Times New Roman"/>
          <w:b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1. О.Д. Гольдберг, Я.С. Гурин, И.С. Свириденко Проектирование электрических машин: Учеб. для втузов – М.: Высш. шк., 1984.</w:t>
      </w:r>
    </w:p>
    <w:p w:rsidR="00D726C9" w:rsidRPr="00D726C9" w:rsidRDefault="00D726C9" w:rsidP="00D726C9">
      <w:pPr>
        <w:spacing w:after="0" w:line="240" w:lineRule="auto"/>
        <w:ind w:left="142" w:right="-1" w:firstLine="709"/>
        <w:rPr>
          <w:rFonts w:eastAsia="Times New Roman" w:cs="Times New Roman"/>
          <w:b/>
          <w:szCs w:val="28"/>
          <w:lang w:eastAsia="ru-RU"/>
        </w:rPr>
      </w:pPr>
      <w:r w:rsidRPr="00D726C9">
        <w:rPr>
          <w:rFonts w:eastAsia="Times New Roman" w:cs="Times New Roman"/>
          <w:szCs w:val="28"/>
          <w:lang w:eastAsia="ru-RU"/>
        </w:rPr>
        <w:t>2. Копылов  Справочник по машиностроительному черчению: Учеб. для втузов – М.: Высш. шк., 1982.</w:t>
      </w:r>
    </w:p>
    <w:p w:rsidR="00D726C9" w:rsidRPr="00D726C9" w:rsidRDefault="00D726C9" w:rsidP="00D726C9"/>
    <w:p w:rsidR="0034649A" w:rsidRDefault="0034649A"/>
    <w:sectPr w:rsidR="0034649A" w:rsidSect="00EE5661">
      <w:headerReference w:type="even" r:id="rId633"/>
      <w:headerReference w:type="default" r:id="rId634"/>
      <w:footerReference w:type="even" r:id="rId635"/>
      <w:footerReference w:type="default" r:id="rId636"/>
      <w:headerReference w:type="first" r:id="rId637"/>
      <w:footerReference w:type="first" r:id="rId638"/>
      <w:pgSz w:w="11906" w:h="16838" w:code="9"/>
      <w:pgMar w:top="567" w:right="567" w:bottom="1701" w:left="1418" w:header="720" w:footer="720" w:gutter="0"/>
      <w:pgNumType w:start="3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6ACE" w:rsidRDefault="00D16ACE">
      <w:pPr>
        <w:spacing w:after="0" w:line="240" w:lineRule="auto"/>
      </w:pPr>
      <w:r>
        <w:separator/>
      </w:r>
    </w:p>
  </w:endnote>
  <w:endnote w:type="continuationSeparator" w:id="0">
    <w:p w:rsidR="00D16ACE" w:rsidRDefault="00D16A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Journal">
    <w:altName w:val="Times New Roman"/>
    <w:charset w:val="00"/>
    <w:family w:val="auto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55F9" w:rsidRDefault="009855F9" w:rsidP="00AA470F">
    <w:pPr>
      <w:pStyle w:val="a5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9855F9" w:rsidRDefault="009855F9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55F9" w:rsidRDefault="009855F9" w:rsidP="00AA470F">
    <w:pPr>
      <w:pStyle w:val="a5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AF62B4">
      <w:rPr>
        <w:rStyle w:val="ac"/>
        <w:noProof/>
      </w:rPr>
      <w:t>27</w:t>
    </w:r>
    <w:r>
      <w:rPr>
        <w:rStyle w:val="ac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2AB" w:rsidRDefault="00F212A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6ACE" w:rsidRDefault="00D16ACE">
      <w:pPr>
        <w:spacing w:after="0" w:line="240" w:lineRule="auto"/>
      </w:pPr>
      <w:r>
        <w:separator/>
      </w:r>
    </w:p>
  </w:footnote>
  <w:footnote w:type="continuationSeparator" w:id="0">
    <w:p w:rsidR="00D16ACE" w:rsidRDefault="00D16A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2AB" w:rsidRDefault="00F212A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55F9" w:rsidRDefault="009855F9">
    <w:pPr>
      <w:pStyle w:val="a3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1" layoutInCell="1" allowOverlap="1" wp14:anchorId="6F27A674" wp14:editId="5F29A94C">
              <wp:simplePos x="0" y="0"/>
              <wp:positionH relativeFrom="page">
                <wp:posOffset>670560</wp:posOffset>
              </wp:positionH>
              <wp:positionV relativeFrom="page">
                <wp:posOffset>334645</wp:posOffset>
              </wp:positionV>
              <wp:extent cx="6657340" cy="10189210"/>
              <wp:effectExtent l="0" t="0" r="29210" b="21590"/>
              <wp:wrapNone/>
              <wp:docPr id="22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57340" cy="10189210"/>
                        <a:chOff x="0" y="0"/>
                        <a:chExt cx="20000" cy="20000"/>
                      </a:xfrm>
                    </wpg:grpSpPr>
                    <wps:wsp>
                      <wps:cNvPr id="23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4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5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7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8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9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0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1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2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3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4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5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6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7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8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Default="009855F9" w:rsidP="00AA470F">
                            <w:pPr>
                              <w:jc w:val="center"/>
                              <w:rPr>
                                <w:rFonts w:ascii="Journal" w:hAnsi="Journal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1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5F9" w:rsidRPr="003C1BC6" w:rsidRDefault="009855F9" w:rsidP="00AA470F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207.215.180.0000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F27A674" id="Group 1" o:spid="_x0000_s1026" style="position:absolute;margin-left:52.8pt;margin-top:26.35pt;width:524.2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">
              <v:rect id="Rectangle 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" filled="f" strokeweight="2pt"/>
              <v:line id="Line 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+M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CEo+MSvwAAANsAAAAPAAAAAAAA&#10;AAAAAAAAAAcCAABkcnMvZG93bnJldi54bWxQSwUGAAAAAAMAAwC3AAAA8wIAAAAA&#10;" strokeweight="2pt"/>
              <v:line id="Line 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0a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" strokeweight="2pt"/>
              <v:line id="Line 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dj+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" strokeweight="2pt"/>
              <v:line id="Line 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1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" strokeweight="2pt"/>
              <v:line id="Line 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uk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" strokeweight="2pt"/>
              <v:line id="Line 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yM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" strokeweight="2pt"/>
              <v:line id="Line 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" strokeweight="2pt"/>
              <v:line id="Line 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+zxAAAANsAAAAPAAAAZHJzL2Rvd25yZXYueG1sRI/RagIx&#10;FETfhf5DuIW+1exWK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OmnH7PEAAAA2wAAAA8A&#10;AAAAAAAAAAAAAAAABwIAAGRycy9kb3ducmV2LnhtbFBLBQYAAAAAAwADALcAAAD4AgAAAAA=&#10;" strokeweight="1pt"/>
              <v:line id="Line 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0gg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" strokeweight="2pt"/>
              <v:line id="Line 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SRfwwAAANsAAAAPAAAAZHJzL2Rvd25yZXYueG1sRI/dagIx&#10;FITvC75DOIJ3NauC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djkkX8MAAADbAAAADwAA&#10;AAAAAAAAAAAAAAAHAgAAZHJzL2Rvd25yZXYueG1sUEsFBgAAAAADAAMAtwAAAPcCAAAAAA==&#10;" strokeweight="1pt"/>
              <v:rect id="Rectangle 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Изм.</w:t>
                      </w:r>
                    </w:p>
                  </w:txbxContent>
                </v:textbox>
              </v:rect>
              <v:rect id="Rectangle 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X+b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1g&#10;nsLfl/gD5OYXAAD//wMAUEsBAi0AFAAGAAgAAAAhANvh9svuAAAAhQEAABMAAAAAAAAAAAAAAAAA&#10;AAAAAFtDb250ZW50X1R5cGVzXS54bWxQSwECLQAUAAYACAAAACEAWvQsW78AAAAVAQAACwAAAAAA&#10;AAAAAAAAAAAfAQAAX3JlbHMvLnJlbHNQSwECLQAUAAYACAAAACEAOHl/m8AAAADbAAAADwAAAAAA&#10;AAAAAAAAAAAHAgAAZHJzL2Rvd25yZXYueG1sUEsFBgAAAAADAAMAtwAAAPQCAAAAAA=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Подпись</w:t>
                      </w:r>
                    </w:p>
                  </w:txbxContent>
                </v:textbox>
              </v:rect>
              <v:rect id="Rectangle 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5y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Wz8&#10;En+A3H4BAAD//wMAUEsBAi0AFAAGAAgAAAAhANvh9svuAAAAhQEAABMAAAAAAAAAAAAAAAAAAAAA&#10;AFtDb250ZW50X1R5cGVzXS54bWxQSwECLQAUAAYACAAAACEAWvQsW78AAAAVAQAACwAAAAAAAAAA&#10;AAAAAAAfAQAAX3JlbHMvLnJlbHNQSwECLQAUAAYACAAAACEAJqpOcr0AAADbAAAADwAAAAAAAAAA&#10;AAAAAAAHAgAAZHJzL2Rvd25yZXYueG1sUEsFBgAAAAADAAMAtwAAAPECAAAAAA=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9" o:spid="_x0000_s10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" filled="f" stroked="f" strokeweight=".25pt">
                <v:textbox inset="1pt,1pt,1pt,1pt">
                  <w:txbxContent>
                    <w:p w:rsidR="009855F9" w:rsidRDefault="009855F9" w:rsidP="00AA470F">
                      <w:pPr>
                        <w:jc w:val="center"/>
                        <w:rPr>
                          <w:rFonts w:ascii="Journal" w:hAnsi="Journal"/>
                          <w:lang w:val="en-US"/>
                        </w:rPr>
                      </w:pPr>
                    </w:p>
                  </w:txbxContent>
                </v:textbox>
              </v:rect>
              <v:rect id="Rectangle 20" o:spid="_x0000_s10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" filled="f" stroked="f" strokeweight=".25pt">
                <v:textbox inset="1pt,1pt,1pt,1pt">
                  <w:txbxContent>
                    <w:p w:rsidR="009855F9" w:rsidRPr="003C1BC6" w:rsidRDefault="009855F9" w:rsidP="00AA470F">
                      <w:pPr>
                        <w:jc w:val="center"/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1207.215.180.0000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55F9" w:rsidRDefault="009855F9">
    <w:pPr>
      <w:pStyle w:val="a3"/>
    </w:pPr>
    <w:r w:rsidRPr="00EE5661">
      <w:rPr>
        <w:noProof/>
        <w:sz w:val="28"/>
        <w:szCs w:val="22"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2F3AC8BD" wp14:editId="7D33CF2D">
              <wp:simplePos x="0" y="0"/>
              <wp:positionH relativeFrom="column">
                <wp:posOffset>-264093</wp:posOffset>
              </wp:positionH>
              <wp:positionV relativeFrom="paragraph">
                <wp:posOffset>-99060</wp:posOffset>
              </wp:positionV>
              <wp:extent cx="6738620" cy="10292080"/>
              <wp:effectExtent l="0" t="0" r="24130" b="13970"/>
              <wp:wrapNone/>
              <wp:docPr id="49" name="Group 6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738620" cy="10292080"/>
                        <a:chOff x="1010" y="317"/>
                        <a:chExt cx="10612" cy="16208"/>
                      </a:xfrm>
                    </wpg:grpSpPr>
                    <wps:wsp>
                      <wps:cNvPr id="50" name="Rectangle 68"/>
                      <wps:cNvSpPr>
                        <a:spLocks noChangeArrowheads="1"/>
                      </wps:cNvSpPr>
                      <wps:spPr bwMode="auto">
                        <a:xfrm>
                          <a:off x="1124" y="317"/>
                          <a:ext cx="10495" cy="161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g:grpSp>
                      <wpg:cNvPr id="51" name="Group 69"/>
                      <wpg:cNvGrpSpPr>
                        <a:grpSpLocks/>
                      </wpg:cNvGrpSpPr>
                      <wpg:grpSpPr bwMode="auto">
                        <a:xfrm>
                          <a:off x="1010" y="14049"/>
                          <a:ext cx="10612" cy="2476"/>
                          <a:chOff x="1008" y="14083"/>
                          <a:chExt cx="10519" cy="2356"/>
                        </a:xfrm>
                      </wpg:grpSpPr>
                      <wps:wsp>
                        <wps:cNvPr id="52" name="Line 70"/>
                        <wps:cNvCnPr/>
                        <wps:spPr bwMode="auto">
                          <a:xfrm>
                            <a:off x="1134" y="14084"/>
                            <a:ext cx="10377" cy="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71"/>
                        <wps:cNvCnPr/>
                        <wps:spPr bwMode="auto">
                          <a:xfrm>
                            <a:off x="1134" y="15247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72"/>
                        <wps:cNvCnPr/>
                        <wps:spPr bwMode="auto">
                          <a:xfrm>
                            <a:off x="1134" y="14964"/>
                            <a:ext cx="1039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73"/>
                        <wps:cNvCnPr/>
                        <wps:spPr bwMode="auto">
                          <a:xfrm>
                            <a:off x="1134" y="15531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74"/>
                        <wps:cNvCnPr/>
                        <wps:spPr bwMode="auto">
                          <a:xfrm>
                            <a:off x="1134" y="15814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75"/>
                        <wps:cNvCnPr/>
                        <wps:spPr bwMode="auto">
                          <a:xfrm>
                            <a:off x="1134" y="16098"/>
                            <a:ext cx="36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8" name="Group 76"/>
                        <wpg:cNvGrpSpPr>
                          <a:grpSpLocks/>
                        </wpg:cNvGrpSpPr>
                        <wpg:grpSpPr bwMode="auto">
                          <a:xfrm>
                            <a:off x="1134" y="14113"/>
                            <a:ext cx="3685" cy="850"/>
                            <a:chOff x="1134" y="14203"/>
                            <a:chExt cx="3685" cy="850"/>
                          </a:xfrm>
                        </wpg:grpSpPr>
                        <wps:wsp>
                          <wps:cNvPr id="59" name="Line 77"/>
                          <wps:cNvCnPr/>
                          <wps:spPr bwMode="auto">
                            <a:xfrm>
                              <a:off x="1134" y="14770"/>
                              <a:ext cx="3685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78"/>
                          <wps:cNvCnPr/>
                          <wps:spPr bwMode="auto">
                            <a:xfrm>
                              <a:off x="1134" y="14487"/>
                              <a:ext cx="368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79"/>
                          <wps:cNvCnPr/>
                          <wps:spPr bwMode="auto">
                            <a:xfrm>
                              <a:off x="1531" y="1420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Line 80"/>
                        <wps:cNvCnPr/>
                        <wps:spPr bwMode="auto">
                          <a:xfrm flipH="1">
                            <a:off x="2097" y="14083"/>
                            <a:ext cx="1" cy="232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81"/>
                        <wps:cNvCnPr/>
                        <wps:spPr bwMode="auto">
                          <a:xfrm flipH="1">
                            <a:off x="3384" y="14083"/>
                            <a:ext cx="3" cy="23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82"/>
                        <wps:cNvCnPr/>
                        <wps:spPr bwMode="auto">
                          <a:xfrm>
                            <a:off x="4253" y="14083"/>
                            <a:ext cx="4" cy="2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83"/>
                        <wps:cNvCnPr/>
                        <wps:spPr bwMode="auto">
                          <a:xfrm flipH="1">
                            <a:off x="4808" y="14098"/>
                            <a:ext cx="12" cy="229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84"/>
                        <wps:cNvCnPr/>
                        <wps:spPr bwMode="auto">
                          <a:xfrm>
                            <a:off x="8692" y="15247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85"/>
                        <wps:cNvCnPr/>
                        <wps:spPr bwMode="auto">
                          <a:xfrm>
                            <a:off x="8692" y="15531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86"/>
                        <wps:cNvCnPr/>
                        <wps:spPr bwMode="auto">
                          <a:xfrm flipH="1">
                            <a:off x="8691" y="14964"/>
                            <a:ext cx="1" cy="142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87"/>
                        <wps:cNvCnPr/>
                        <wps:spPr bwMode="auto">
                          <a:xfrm>
                            <a:off x="8976" y="15247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88"/>
                        <wps:cNvCnPr/>
                        <wps:spPr bwMode="auto">
                          <a:xfrm>
                            <a:off x="9259" y="15247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89"/>
                        <wps:cNvCnPr/>
                        <wps:spPr bwMode="auto">
                          <a:xfrm>
                            <a:off x="9543" y="14964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90"/>
                        <wps:cNvCnPr/>
                        <wps:spPr bwMode="auto">
                          <a:xfrm>
                            <a:off x="10393" y="14964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14663"/>
                            <a:ext cx="74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Изм.</w:t>
                              </w:r>
                            </w:p>
                            <w:p w:rsidR="009855F9" w:rsidRDefault="009855F9" w:rsidP="00EE5661">
                              <w:pPr>
                                <w:rPr>
                                  <w:rFonts w:cs="Arial"/>
                                  <w:spacing w:val="-10"/>
                                  <w:sz w:val="16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spacing w:val="-10"/>
                                  <w:sz w:val="16"/>
                                </w:rPr>
                                <w:t>ФИО 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456" y="14663"/>
                            <a:ext cx="81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14663"/>
                            <a:ext cx="112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14663"/>
                            <a:ext cx="78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4172" y="14663"/>
                            <a:ext cx="81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8764" y="14986"/>
                            <a:ext cx="7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9554" y="15006"/>
                            <a:ext cx="81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0430" y="15006"/>
                            <a:ext cx="1022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832" y="15266"/>
                            <a:ext cx="310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0C6EE7" w:rsidRDefault="009855F9" w:rsidP="00EE5661"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0665" y="15226"/>
                            <a:ext cx="700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3F4726" w:rsidRDefault="009855F9" w:rsidP="00EE5661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F4726">
                                <w:rPr>
                                  <w:sz w:val="24"/>
                                  <w:szCs w:val="24"/>
                                </w:rPr>
                                <w:t>5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094" y="14946"/>
                            <a:ext cx="95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Разраб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094" y="15226"/>
                            <a:ext cx="81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Пров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1092" y="16096"/>
                            <a:ext cx="255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 xml:space="preserve">Утв.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1092" y="15786"/>
                            <a:ext cx="109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Н.контр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030" y="14952"/>
                            <a:ext cx="165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EE5661" w:rsidRDefault="00F212AB" w:rsidP="00EE5661">
                              <w:pPr>
                                <w:rPr>
                                  <w:rFonts w:ascii="GOST type A" w:hAnsi="GOST type A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GOST type A" w:hAnsi="GOST type A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  <w:t>Гафиуллин А.Н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2000" y="15226"/>
                            <a:ext cx="178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EE5661" w:rsidRDefault="009855F9" w:rsidP="00EE5661">
                              <w:pPr>
                                <w:rPr>
                                  <w:rFonts w:ascii="GOST type A" w:hAnsi="GOST type A" w:cs="Arial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EE5661">
                                <w:rPr>
                                  <w:rFonts w:ascii="GOST type A" w:hAnsi="GOST type A" w:cs="Arial"/>
                                  <w:i/>
                                  <w:sz w:val="24"/>
                                  <w:szCs w:val="24"/>
                                </w:rPr>
                                <w:t>Юшкова О.А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020" y="15774"/>
                            <a:ext cx="1806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rFonts w:ascii="Arial" w:hAnsi="Arial" w:cs="Arial"/>
                                  <w:i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4970" y="14214"/>
                            <a:ext cx="6482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9C0CCD" w:rsidRDefault="009855F9" w:rsidP="00EE5661">
                              <w:pPr>
                                <w:jc w:val="center"/>
                                <w:rPr>
                                  <w:i/>
                                  <w:sz w:val="48"/>
                                </w:rPr>
                              </w:pPr>
                              <w:r>
                                <w:rPr>
                                  <w:i/>
                                  <w:sz w:val="48"/>
                                </w:rPr>
                                <w:t>1207</w:t>
                              </w:r>
                              <w:r>
                                <w:rPr>
                                  <w:i/>
                                  <w:sz w:val="48"/>
                                  <w:lang w:val="en-US"/>
                                </w:rPr>
                                <w:t>.</w:t>
                              </w:r>
                              <w:r>
                                <w:rPr>
                                  <w:i/>
                                  <w:sz w:val="48"/>
                                </w:rPr>
                                <w:t>215.180</w:t>
                              </w:r>
                              <w:r>
                                <w:rPr>
                                  <w:i/>
                                  <w:sz w:val="48"/>
                                  <w:lang w:val="en-US"/>
                                </w:rPr>
                                <w:t>.000</w:t>
                              </w:r>
                              <w:r>
                                <w:rPr>
                                  <w:i/>
                                  <w:sz w:val="48"/>
                                </w:rPr>
                                <w:t>0П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4824" y="15066"/>
                            <a:ext cx="3846" cy="1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EE5661" w:rsidRDefault="00F212AB" w:rsidP="00EE5661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i/>
                                  <w:sz w:val="44"/>
                                  <w:szCs w:val="44"/>
                                </w:rPr>
                                <w:t>ДВИГАТЕЛЬ</w:t>
                              </w:r>
                              <w:r w:rsidR="009855F9" w:rsidRPr="00EE5661">
                                <w:rPr>
                                  <w:rFonts w:ascii="GOST type A" w:hAnsi="GOST type A"/>
                                  <w:i/>
                                  <w:sz w:val="44"/>
                                  <w:szCs w:val="44"/>
                                </w:rPr>
                                <w:t xml:space="preserve"> СИНХРО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8704" y="15531"/>
                            <a:ext cx="2807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EE5661" w:rsidRDefault="009855F9" w:rsidP="00EE5661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iCs/>
                                  <w:szCs w:val="28"/>
                                </w:rPr>
                              </w:pPr>
                              <w:r w:rsidRPr="00EE5661">
                                <w:rPr>
                                  <w:rFonts w:ascii="GOST type A" w:hAnsi="GOST type A"/>
                                  <w:i/>
                                  <w:iCs/>
                                  <w:szCs w:val="28"/>
                                </w:rPr>
                                <w:t>УГАТУ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iCs/>
                                  <w:szCs w:val="28"/>
                                </w:rPr>
                                <w:t>, группа</w:t>
                              </w:r>
                              <w:r w:rsidR="00F212AB">
                                <w:rPr>
                                  <w:rFonts w:ascii="GOST type A" w:hAnsi="GOST type A"/>
                                  <w:i/>
                                  <w:iCs/>
                                  <w:szCs w:val="28"/>
                                </w:rPr>
                                <w:t xml:space="preserve"> СЭМС-4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8902" y="15222"/>
                            <a:ext cx="47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4" y="15521"/>
                            <a:ext cx="81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Default="009855F9" w:rsidP="00EE566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z w:val="16"/>
                                </w:rPr>
                                <w:t>Рецен.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024" y="15521"/>
                            <a:ext cx="178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5F9" w:rsidRPr="00EE5661" w:rsidRDefault="009855F9" w:rsidP="00EE5661">
                              <w:pPr>
                                <w:rPr>
                                  <w:rFonts w:ascii="GOST type A" w:hAnsi="GOST type A" w:cs="Arial"/>
                                  <w:i/>
                                  <w:spacing w:val="-10"/>
                                  <w:sz w:val="24"/>
                                  <w:szCs w:val="24"/>
                                </w:rPr>
                              </w:pPr>
                              <w:r w:rsidRPr="00EE5661">
                                <w:rPr>
                                  <w:rFonts w:ascii="GOST type A" w:hAnsi="GOST type A" w:cs="Arial"/>
                                  <w:i/>
                                  <w:spacing w:val="-10"/>
                                  <w:sz w:val="24"/>
                                  <w:szCs w:val="24"/>
                                </w:rPr>
                                <w:t>Юшкова О.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F3AC8BD" id="Group 67" o:spid="_x0000_s1046" style="position:absolute;margin-left:-20.8pt;margin-top:-7.8pt;width:530.6pt;height:810.4pt;z-index:251661312" coordorigin="1010,317" coordsize="10612,16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">
              <v:rect id="Rectangle 68" o:spid="_x0000_s1047" style="position:absolute;left:1124;top:317;width:10495;height:16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" strokeweight="2pt"/>
              <v:group id="Group 69" o:spid="_x0000_s1048" style="position:absolute;left:1010;top:14049;width:10612;height:2476" coordorigin="1008,14083" coordsize="10519,2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<v:line id="Line 70" o:spid="_x0000_s1049" style="position:absolute;visibility:visible;mso-wrap-style:square" from="1134,14084" to="11511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" strokeweight="2.25pt"/>
                <v:line id="Line 71" o:spid="_x0000_s1050" style="position:absolute;visibility:visible;mso-wrap-style:square" from="1134,15247" to="4819,15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sH/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q+bB/8MAAADbAAAADwAA&#10;AAAAAAAAAAAAAAAHAgAAZHJzL2Rvd25yZXYueG1sUEsFBgAAAAADAAMAtwAAAPcCAAAAAA==&#10;" strokeweight="1pt"/>
                <v:line id="Line 72" o:spid="_x0000_s1051" style="position:absolute;visibility:visible;mso-wrap-style:square" from="1134,14964" to="11526,14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" strokeweight="2.25pt"/>
                <v:line id="Line 73" o:spid="_x0000_s1052" style="position:absolute;visibility:visible;mso-wrap-style:square" from="1134,15531" to="4819,15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/wQwwAAANsAAAAPAAAAZHJzL2Rvd25yZXYueG1sRI/dagIx&#10;FITvC75DOIJ3Naug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S0P8EMMAAADbAAAADwAA&#10;AAAAAAAAAAAAAAAHAgAAZHJzL2Rvd25yZXYueG1sUEsFBgAAAAADAAMAtwAAAPcCAAAAAA==&#10;" strokeweight="1pt"/>
                <v:line id="Line 74" o:spid="_x0000_s1053" style="position:absolute;visibility:visible;mso-wrap-style:square" from="1134,15814" to="4819,15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WJnxAAAANsAAAAPAAAAZHJzL2Rvd25yZXYueG1sRI/RagIx&#10;FETfBf8hXKFvNWuh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LuRYmfEAAAA2wAAAA8A&#10;AAAAAAAAAAAAAAAABwIAAGRycy9kb3ducmV2LnhtbFBLBQYAAAAAAwADALcAAAD4AgAAAAA=&#10;" strokeweight="1pt"/>
                <v:line id="Line 75" o:spid="_x0000_s1054" style="position:absolute;visibility:visible;mso-wrap-style:square" from="1134,16098" to="4819,16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<v:group id="Group 76" o:spid="_x0000_s1055" style="position:absolute;left:1134;top:14113;width:3685;height:850" coordorigin="1134,14203" coordsize="3685,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line id="Line 77" o:spid="_x0000_s1056" style="position:absolute;visibility:visible;mso-wrap-style:square" from="1134,14770" to="4819,1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" strokeweight="2.25pt"/>
                  <v:line id="Line 78" o:spid="_x0000_s1057" style="position:absolute;visibility:visible;mso-wrap-style:square" from="1134,14487" to="4819,1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" strokeweight="1pt"/>
                  <v:line id="Line 79" o:spid="_x0000_s1058" style="position:absolute;visibility:visible;mso-wrap-style:square" from="1531,14203" to="1531,15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" strokeweight="2.25pt"/>
                </v:group>
                <v:line id="Line 80" o:spid="_x0000_s1059" style="position:absolute;flip:x;visibility:visible;mso-wrap-style:square" from="2097,14083" to="2098,16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" strokeweight="2.25pt"/>
                <v:line id="Line 81" o:spid="_x0000_s1060" style="position:absolute;flip:x;visibility:visible;mso-wrap-style:square" from="3384,14083" to="3387,16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" strokeweight="2.25pt"/>
                <v:line id="Line 82" o:spid="_x0000_s1061" style="position:absolute;visibility:visible;mso-wrap-style:square" from="4253,14083" to="4257,16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" strokeweight="2.25pt"/>
                <v:line id="Line 83" o:spid="_x0000_s1062" style="position:absolute;flip:x;visibility:visible;mso-wrap-style:square" from="4808,14098" to="4820,16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" strokeweight="2.25pt"/>
                <v:line id="Line 84" o:spid="_x0000_s1063" style="position:absolute;visibility:visible;mso-wrap-style:square" from="8692,15247" to="11527,15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" strokeweight="2.25pt"/>
                <v:line id="Line 85" o:spid="_x0000_s1064" style="position:absolute;visibility:visible;mso-wrap-style:square" from="8692,15531" to="11527,15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" strokeweight="2.25pt"/>
                <v:line id="Line 86" o:spid="_x0000_s1065" style="position:absolute;flip:x;visibility:visible;mso-wrap-style:square" from="8691,14964" to="8692,16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" strokeweight="2.25pt"/>
                <v:line id="Line 87" o:spid="_x0000_s1066" style="position:absolute;visibility:visible;mso-wrap-style:square" from="8976,15247" to="8976,15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jyo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juHxJf0AObsDAAD//wMAUEsBAi0AFAAGAAgAAAAhANvh9svuAAAAhQEAABMAAAAAAAAAAAAA&#10;AAAAAAAAAFtDb250ZW50X1R5cGVzXS54bWxQSwECLQAUAAYACAAAACEAWvQsW78AAAAVAQAACwAA&#10;AAAAAAAAAAAAAAAfAQAAX3JlbHMvLnJlbHNQSwECLQAUAAYACAAAACEABGI8qMMAAADbAAAADwAA&#10;AAAAAAAAAAAAAAAHAgAAZHJzL2Rvd25yZXYueG1sUEsFBgAAAAADAAMAtwAAAPcCAAAAAA==&#10;" strokeweight="1pt"/>
                <v:line id="Line 88" o:spid="_x0000_s1067" style="position:absolute;visibility:visible;mso-wrap-style:square" from="9259,15247" to="9259,15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" strokeweight="1pt"/>
                <v:line id="Line 89" o:spid="_x0000_s1068" style="position:absolute;visibility:visible;mso-wrap-style:square" from="9543,14964" to="9543,15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" strokeweight="2.25pt"/>
                <v:line id="Line 90" o:spid="_x0000_s1069" style="position:absolute;visibility:visible;mso-wrap-style:square" from="10393,14964" to="10393,15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1" o:spid="_x0000_s1070" type="#_x0000_t202" style="position:absolute;left:1008;top:14663;width:74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Изм.</w:t>
                        </w:r>
                      </w:p>
                      <w:p w:rsidR="009855F9" w:rsidRDefault="009855F9" w:rsidP="00EE5661">
                        <w:pPr>
                          <w:rPr>
                            <w:rFonts w:cs="Arial"/>
                            <w:spacing w:val="-10"/>
                            <w:sz w:val="16"/>
                          </w:rPr>
                        </w:pPr>
                        <w:r>
                          <w:rPr>
                            <w:rFonts w:cs="Arial"/>
                            <w:i/>
                            <w:spacing w:val="-10"/>
                            <w:sz w:val="16"/>
                          </w:rPr>
                          <w:t>ФИО .</w:t>
                        </w:r>
                      </w:p>
                    </w:txbxContent>
                  </v:textbox>
                </v:shape>
                <v:shape id="Text Box 92" o:spid="_x0000_s1071" type="#_x0000_t202" style="position:absolute;left:1456;top:14663;width:81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93" o:spid="_x0000_s1072" type="#_x0000_t202" style="position:absolute;left:2184;top:14663;width:112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№ докум.</w:t>
                        </w:r>
                      </w:p>
                    </w:txbxContent>
                  </v:textbox>
                </v:shape>
                <v:shape id="Text Box 94" o:spid="_x0000_s1073" type="#_x0000_t202" style="position:absolute;left:3444;top:14663;width:784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Подп.</w:t>
                        </w:r>
                      </w:p>
                    </w:txbxContent>
                  </v:textbox>
                </v:shape>
                <v:shape id="Text Box 95" o:spid="_x0000_s1074" type="#_x0000_t202" style="position:absolute;left:4172;top:14663;width:81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Дата</w:t>
                        </w:r>
                      </w:p>
                    </w:txbxContent>
                  </v:textbox>
                </v:shape>
                <v:shape id="Text Box 96" o:spid="_x0000_s1075" type="#_x0000_t202" style="position:absolute;left:8764;top:14986;width:7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" filled="f" stroked="f" strokeweight="2.25pt">
                  <v:textbox inset="0,0,0,0">
                    <w:txbxContent>
                      <w:p w:rsidR="009855F9" w:rsidRDefault="009855F9" w:rsidP="00EE5661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Лит.</w:t>
                        </w:r>
                      </w:p>
                    </w:txbxContent>
                  </v:textbox>
                </v:shape>
                <v:shape id="Text Box 97" o:spid="_x0000_s1076" type="#_x0000_t202" style="position:absolute;left:9554;top:15006;width:81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" filled="f" stroked="f" strokeweight="2.25pt">
                  <v:textbox inset="0,0,0,0">
                    <w:txbxContent>
                      <w:p w:rsidR="009855F9" w:rsidRDefault="009855F9" w:rsidP="00EE5661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98" o:spid="_x0000_s1077" type="#_x0000_t202" style="position:absolute;left:10430;top:15006;width:1022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" filled="f" stroked="f" strokeweight="2.25pt">
                  <v:textbox inset="0,0,0,0">
                    <w:txbxContent>
                      <w:p w:rsidR="009855F9" w:rsidRDefault="009855F9" w:rsidP="00EE5661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Листов</w:t>
                        </w:r>
                      </w:p>
                    </w:txbxContent>
                  </v:textbox>
                </v:shape>
                <v:shape id="Text Box 99" o:spid="_x0000_s1078" type="#_x0000_t202" style="position:absolute;left:9832;top:15266;width:310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" filled="f" stroked="f" strokeweight="2.25pt">
                  <v:textbox inset="0,0,0,0">
                    <w:txbxContent>
                      <w:p w:rsidR="009855F9" w:rsidRPr="000C6EE7" w:rsidRDefault="009855F9" w:rsidP="00EE5661"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3</w:t>
                        </w:r>
                      </w:p>
                    </w:txbxContent>
                  </v:textbox>
                </v:shape>
                <v:shape id="Text Box 100" o:spid="_x0000_s1079" type="#_x0000_t202" style="position:absolute;left:10665;top:15226;width:700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" filled="f" stroked="f" strokeweight="2.25pt">
                  <v:textbox>
                    <w:txbxContent>
                      <w:p w:rsidR="009855F9" w:rsidRPr="003F4726" w:rsidRDefault="009855F9" w:rsidP="00EE5661">
                        <w:pPr>
                          <w:rPr>
                            <w:sz w:val="24"/>
                            <w:szCs w:val="24"/>
                          </w:rPr>
                        </w:pPr>
                        <w:r w:rsidRPr="003F4726">
                          <w:rPr>
                            <w:sz w:val="24"/>
                            <w:szCs w:val="24"/>
                          </w:rPr>
                          <w:t>51</w:t>
                        </w:r>
                      </w:p>
                    </w:txbxContent>
                  </v:textbox>
                </v:shape>
                <v:shape id="Text Box 101" o:spid="_x0000_s1080" type="#_x0000_t202" style="position:absolute;left:1094;top:14946;width:95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Разраб.</w:t>
                        </w:r>
                      </w:p>
                    </w:txbxContent>
                  </v:textbox>
                </v:shape>
                <v:shape id="Text Box 102" o:spid="_x0000_s1081" type="#_x0000_t202" style="position:absolute;left:1094;top:15226;width:81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Пров.</w:t>
                        </w:r>
                      </w:p>
                    </w:txbxContent>
                  </v:textbox>
                </v:shape>
                <v:shape id="Text Box 103" o:spid="_x0000_s1082" type="#_x0000_t202" style="position:absolute;left:1092;top:16096;width:255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 xml:space="preserve">Утв.              </w:t>
                        </w:r>
                      </w:p>
                    </w:txbxContent>
                  </v:textbox>
                </v:shape>
                <v:shape id="Text Box 104" o:spid="_x0000_s1083" type="#_x0000_t202" style="position:absolute;left:1092;top:15786;width:109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Н.контр.</w:t>
                        </w:r>
                      </w:p>
                    </w:txbxContent>
                  </v:textbox>
                </v:shape>
                <v:shape id="Text Box 105" o:spid="_x0000_s1084" type="#_x0000_t202" style="position:absolute;left:2030;top:14952;width:1658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" filled="f" stroked="f" strokeweight="2.25pt">
                  <v:textbox>
                    <w:txbxContent>
                      <w:p w:rsidR="009855F9" w:rsidRPr="00EE5661" w:rsidRDefault="00F212AB" w:rsidP="00EE5661">
                        <w:pPr>
                          <w:rPr>
                            <w:rFonts w:ascii="GOST type A" w:hAnsi="GOST type A" w:cs="Times New Roman"/>
                            <w:i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GOST type A" w:hAnsi="GOST type A" w:cs="Times New Roman"/>
                            <w:i/>
                            <w:iCs/>
                            <w:sz w:val="24"/>
                            <w:szCs w:val="24"/>
                          </w:rPr>
                          <w:t>Гафиуллин А.Н.</w:t>
                        </w:r>
                      </w:p>
                    </w:txbxContent>
                  </v:textbox>
                </v:shape>
                <v:shape id="Text Box 106" o:spid="_x0000_s1085" type="#_x0000_t202" style="position:absolute;left:2000;top:15226;width:178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" filled="f" stroked="f" strokeweight="2.25pt">
                  <v:textbox>
                    <w:txbxContent>
                      <w:p w:rsidR="009855F9" w:rsidRPr="00EE5661" w:rsidRDefault="009855F9" w:rsidP="00EE5661">
                        <w:pPr>
                          <w:rPr>
                            <w:rFonts w:ascii="GOST type A" w:hAnsi="GOST type A" w:cs="Arial"/>
                            <w:i/>
                            <w:sz w:val="24"/>
                            <w:szCs w:val="24"/>
                          </w:rPr>
                        </w:pPr>
                        <w:r w:rsidRPr="00EE5661">
                          <w:rPr>
                            <w:rFonts w:ascii="GOST type A" w:hAnsi="GOST type A" w:cs="Arial"/>
                            <w:i/>
                            <w:sz w:val="24"/>
                            <w:szCs w:val="24"/>
                          </w:rPr>
                          <w:t>Юшкова О.А.</w:t>
                        </w:r>
                      </w:p>
                    </w:txbxContent>
                  </v:textbox>
                </v:shape>
                <v:shape id="Text Box 107" o:spid="_x0000_s1086" type="#_x0000_t202" style="position:absolute;left:2020;top:15774;width:1806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rFonts w:ascii="Arial" w:hAnsi="Arial" w:cs="Arial"/>
                            <w:i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08" o:spid="_x0000_s1087" type="#_x0000_t202" style="position:absolute;left:4970;top:14214;width:6482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" filled="f" stroked="f" strokeweight="2.25pt">
                  <v:textbox>
                    <w:txbxContent>
                      <w:p w:rsidR="009855F9" w:rsidRPr="009C0CCD" w:rsidRDefault="009855F9" w:rsidP="00EE5661">
                        <w:pPr>
                          <w:jc w:val="center"/>
                          <w:rPr>
                            <w:i/>
                            <w:sz w:val="48"/>
                          </w:rPr>
                        </w:pPr>
                        <w:r>
                          <w:rPr>
                            <w:i/>
                            <w:sz w:val="48"/>
                          </w:rPr>
                          <w:t>1207</w:t>
                        </w:r>
                        <w:r>
                          <w:rPr>
                            <w:i/>
                            <w:sz w:val="48"/>
                            <w:lang w:val="en-US"/>
                          </w:rPr>
                          <w:t>.</w:t>
                        </w:r>
                        <w:r>
                          <w:rPr>
                            <w:i/>
                            <w:sz w:val="48"/>
                          </w:rPr>
                          <w:t>215.180</w:t>
                        </w:r>
                        <w:r>
                          <w:rPr>
                            <w:i/>
                            <w:sz w:val="48"/>
                            <w:lang w:val="en-US"/>
                          </w:rPr>
                          <w:t>.000</w:t>
                        </w:r>
                        <w:r>
                          <w:rPr>
                            <w:i/>
                            <w:sz w:val="48"/>
                          </w:rPr>
                          <w:t>0ПЗ</w:t>
                        </w:r>
                      </w:p>
                    </w:txbxContent>
                  </v:textbox>
                </v:shape>
                <v:shape id="Text Box 109" o:spid="_x0000_s1088" type="#_x0000_t202" style="position:absolute;left:4824;top:15066;width:3846;height:1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" filled="f" stroked="f" strokeweight="2.25pt">
                  <v:textbox>
                    <w:txbxContent>
                      <w:p w:rsidR="009855F9" w:rsidRPr="00EE5661" w:rsidRDefault="00F212AB" w:rsidP="00EE5661">
                        <w:pPr>
                          <w:jc w:val="center"/>
                          <w:rPr>
                            <w:rFonts w:ascii="GOST type A" w:hAnsi="GOST type A"/>
                            <w:i/>
                            <w:sz w:val="44"/>
                            <w:szCs w:val="44"/>
                          </w:rPr>
                        </w:pPr>
                        <w:r>
                          <w:rPr>
                            <w:rFonts w:ascii="GOST type A" w:hAnsi="GOST type A"/>
                            <w:i/>
                            <w:sz w:val="44"/>
                            <w:szCs w:val="44"/>
                          </w:rPr>
                          <w:t>ДВИГАТЕЛЬ</w:t>
                        </w:r>
                        <w:r w:rsidR="009855F9" w:rsidRPr="00EE5661">
                          <w:rPr>
                            <w:rFonts w:ascii="GOST type A" w:hAnsi="GOST type A"/>
                            <w:i/>
                            <w:sz w:val="44"/>
                            <w:szCs w:val="44"/>
                          </w:rPr>
                          <w:t xml:space="preserve"> СИНХРОННЫЙ</w:t>
                        </w:r>
                      </w:p>
                    </w:txbxContent>
                  </v:textbox>
                </v:shape>
                <v:shape id="Text Box 110" o:spid="_x0000_s1089" type="#_x0000_t202" style="position:absolute;left:8704;top:15531;width:2807;height: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" filled="f" stroked="f" strokeweight="2.25pt">
                  <v:textbox>
                    <w:txbxContent>
                      <w:p w:rsidR="009855F9" w:rsidRPr="00EE5661" w:rsidRDefault="009855F9" w:rsidP="00EE5661">
                        <w:pPr>
                          <w:jc w:val="center"/>
                          <w:rPr>
                            <w:rFonts w:ascii="GOST type A" w:hAnsi="GOST type A"/>
                            <w:i/>
                            <w:iCs/>
                            <w:szCs w:val="28"/>
                          </w:rPr>
                        </w:pPr>
                        <w:r w:rsidRPr="00EE5661">
                          <w:rPr>
                            <w:rFonts w:ascii="GOST type A" w:hAnsi="GOST type A"/>
                            <w:i/>
                            <w:iCs/>
                            <w:szCs w:val="28"/>
                          </w:rPr>
                          <w:t>УГАТУ</w:t>
                        </w:r>
                        <w:r>
                          <w:rPr>
                            <w:rFonts w:ascii="GOST type A" w:hAnsi="GOST type A"/>
                            <w:i/>
                            <w:iCs/>
                            <w:szCs w:val="28"/>
                          </w:rPr>
                          <w:t>, группа</w:t>
                        </w:r>
                        <w:r w:rsidR="00F212AB">
                          <w:rPr>
                            <w:rFonts w:ascii="GOST type A" w:hAnsi="GOST type A"/>
                            <w:i/>
                            <w:iCs/>
                            <w:szCs w:val="28"/>
                          </w:rPr>
                          <w:t xml:space="preserve"> СЭМС-403</w:t>
                        </w:r>
                      </w:p>
                    </w:txbxContent>
                  </v:textbox>
                </v:shape>
                <v:shape id="Text Box 111" o:spid="_x0000_s1090" type="#_x0000_t202" style="position:absolute;left:8902;top:15222;width:474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Д</w:t>
                        </w:r>
                      </w:p>
                    </w:txbxContent>
                  </v:textbox>
                </v:shape>
                <v:shape id="Text Box 112" o:spid="_x0000_s1091" type="#_x0000_t202" style="position:absolute;left:1124;top:15521;width:812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" filled="f" stroked="f" strokeweight="2.25pt">
                  <v:textbox>
                    <w:txbxContent>
                      <w:p w:rsidR="009855F9" w:rsidRDefault="009855F9" w:rsidP="00EE5661">
                        <w:pPr>
                          <w:rPr>
                            <w:sz w:val="16"/>
                          </w:rPr>
                        </w:pPr>
                        <w:r>
                          <w:rPr>
                            <w:i/>
                            <w:sz w:val="16"/>
                          </w:rPr>
                          <w:t>Рецен..</w:t>
                        </w:r>
                      </w:p>
                    </w:txbxContent>
                  </v:textbox>
                </v:shape>
                <v:shape id="Text Box 113" o:spid="_x0000_s1092" type="#_x0000_t202" style="position:absolute;left:2024;top:15521;width:178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" filled="f" stroked="f" strokeweight="2.25pt">
                  <v:textbox>
                    <w:txbxContent>
                      <w:p w:rsidR="009855F9" w:rsidRPr="00EE5661" w:rsidRDefault="009855F9" w:rsidP="00EE5661">
                        <w:pPr>
                          <w:rPr>
                            <w:rFonts w:ascii="GOST type A" w:hAnsi="GOST type A" w:cs="Arial"/>
                            <w:i/>
                            <w:spacing w:val="-10"/>
                            <w:sz w:val="24"/>
                            <w:szCs w:val="24"/>
                          </w:rPr>
                        </w:pPr>
                        <w:r w:rsidRPr="00EE5661">
                          <w:rPr>
                            <w:rFonts w:ascii="GOST type A" w:hAnsi="GOST type A" w:cs="Arial"/>
                            <w:i/>
                            <w:spacing w:val="-10"/>
                            <w:sz w:val="24"/>
                            <w:szCs w:val="24"/>
                          </w:rPr>
                          <w:t>Юшкова О.А</w:t>
                        </w:r>
                      </w:p>
                    </w:txbxContent>
                  </v:textbox>
                </v:shape>
              </v:group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23B88"/>
    <w:multiLevelType w:val="multilevel"/>
    <w:tmpl w:val="7F52D67E"/>
    <w:styleLink w:val="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 w15:restartNumberingAfterBreak="0">
    <w:nsid w:val="047F1B0C"/>
    <w:multiLevelType w:val="multilevel"/>
    <w:tmpl w:val="B270134C"/>
    <w:lvl w:ilvl="0">
      <w:start w:val="2"/>
      <w:numFmt w:val="decimal"/>
      <w:lvlText w:val="%1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198"/>
        </w:tabs>
        <w:ind w:left="1198" w:hanging="915"/>
      </w:pPr>
      <w:rPr>
        <w:rFonts w:hint="default"/>
      </w:rPr>
    </w:lvl>
    <w:lvl w:ilvl="2">
      <w:start w:val="11"/>
      <w:numFmt w:val="decimal"/>
      <w:lvlText w:val="%1.%2.%3"/>
      <w:lvlJc w:val="left"/>
      <w:pPr>
        <w:tabs>
          <w:tab w:val="num" w:pos="1481"/>
        </w:tabs>
        <w:ind w:left="1481" w:hanging="91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2" w15:restartNumberingAfterBreak="0">
    <w:nsid w:val="08500D0A"/>
    <w:multiLevelType w:val="multilevel"/>
    <w:tmpl w:val="6C1290FA"/>
    <w:lvl w:ilvl="0">
      <w:start w:val="2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79"/>
        </w:tabs>
        <w:ind w:left="1279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97"/>
        </w:tabs>
        <w:ind w:left="199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" w15:restartNumberingAfterBreak="0">
    <w:nsid w:val="09EB2367"/>
    <w:multiLevelType w:val="multilevel"/>
    <w:tmpl w:val="EC18E4F4"/>
    <w:styleLink w:val="3"/>
    <w:lvl w:ilvl="0">
      <w:start w:val="5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79"/>
        </w:tabs>
        <w:ind w:left="1279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4" w15:restartNumberingAfterBreak="0">
    <w:nsid w:val="0CD158B7"/>
    <w:multiLevelType w:val="multilevel"/>
    <w:tmpl w:val="0419001D"/>
    <w:styleLink w:val="1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 w15:restartNumberingAfterBreak="0">
    <w:nsid w:val="0DCF7B7C"/>
    <w:multiLevelType w:val="hybridMultilevel"/>
    <w:tmpl w:val="D74E4C72"/>
    <w:lvl w:ilvl="0" w:tplc="272C17C8">
      <w:start w:val="1"/>
      <w:numFmt w:val="decimal"/>
      <w:lvlText w:val="%1."/>
      <w:lvlJc w:val="left"/>
      <w:pPr>
        <w:ind w:left="1211" w:hanging="360"/>
      </w:pPr>
      <w:rPr>
        <w:rFonts w:hint="default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0EE52C9F"/>
    <w:multiLevelType w:val="multilevel"/>
    <w:tmpl w:val="2F1470D2"/>
    <w:lvl w:ilvl="0">
      <w:start w:val="5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205"/>
        </w:tabs>
        <w:ind w:left="1205" w:hanging="7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630"/>
        </w:tabs>
        <w:ind w:left="163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55"/>
        </w:tabs>
        <w:ind w:left="235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0"/>
        </w:tabs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565"/>
        </w:tabs>
        <w:ind w:left="35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0"/>
        </w:tabs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5"/>
        </w:tabs>
        <w:ind w:left="477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560"/>
        </w:tabs>
        <w:ind w:left="5560" w:hanging="2160"/>
      </w:pPr>
      <w:rPr>
        <w:rFonts w:hint="default"/>
      </w:rPr>
    </w:lvl>
  </w:abstractNum>
  <w:abstractNum w:abstractNumId="7" w15:restartNumberingAfterBreak="0">
    <w:nsid w:val="0F695573"/>
    <w:multiLevelType w:val="hybridMultilevel"/>
    <w:tmpl w:val="AC42DD0A"/>
    <w:lvl w:ilvl="0" w:tplc="E15AF6B8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F37CC3"/>
    <w:multiLevelType w:val="multilevel"/>
    <w:tmpl w:val="1396C4E0"/>
    <w:lvl w:ilvl="0">
      <w:start w:val="3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 w15:restartNumberingAfterBreak="0">
    <w:nsid w:val="141228D2"/>
    <w:multiLevelType w:val="multilevel"/>
    <w:tmpl w:val="8B52527A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52"/>
      <w:numFmt w:val="decimal"/>
      <w:lvlText w:val="%1.%2"/>
      <w:lvlJc w:val="left"/>
      <w:pPr>
        <w:tabs>
          <w:tab w:val="num" w:pos="1272"/>
        </w:tabs>
        <w:ind w:left="1272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0" w15:restartNumberingAfterBreak="0">
    <w:nsid w:val="141232C7"/>
    <w:multiLevelType w:val="multilevel"/>
    <w:tmpl w:val="5316EB48"/>
    <w:lvl w:ilvl="0">
      <w:start w:val="5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63"/>
        </w:tabs>
        <w:ind w:left="1063" w:hanging="78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1346"/>
        </w:tabs>
        <w:ind w:left="1346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11" w15:restartNumberingAfterBreak="0">
    <w:nsid w:val="16060F0B"/>
    <w:multiLevelType w:val="multilevel"/>
    <w:tmpl w:val="BB36793E"/>
    <w:lvl w:ilvl="0">
      <w:start w:val="3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137"/>
        </w:tabs>
        <w:ind w:left="1137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1C8B3E4A"/>
    <w:multiLevelType w:val="multilevel"/>
    <w:tmpl w:val="A29821B0"/>
    <w:lvl w:ilvl="0">
      <w:start w:val="10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347"/>
        </w:tabs>
        <w:ind w:left="1347" w:hanging="7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14"/>
        </w:tabs>
        <w:ind w:left="1914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DDF30ED"/>
    <w:multiLevelType w:val="multilevel"/>
    <w:tmpl w:val="6286055C"/>
    <w:lvl w:ilvl="0">
      <w:start w:val="12"/>
      <w:numFmt w:val="decimal"/>
      <w:lvlText w:val="%1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198"/>
        </w:tabs>
        <w:ind w:left="1198" w:hanging="91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81"/>
        </w:tabs>
        <w:ind w:left="1481" w:hanging="91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14" w15:restartNumberingAfterBreak="0">
    <w:nsid w:val="28311D58"/>
    <w:multiLevelType w:val="multilevel"/>
    <w:tmpl w:val="E422B02A"/>
    <w:lvl w:ilvl="0">
      <w:start w:val="7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137"/>
        </w:tabs>
        <w:ind w:left="1137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9AE2669"/>
    <w:multiLevelType w:val="multilevel"/>
    <w:tmpl w:val="741E01DC"/>
    <w:lvl w:ilvl="0">
      <w:start w:val="1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3" w:hanging="7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16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abstractNum w:abstractNumId="16" w15:restartNumberingAfterBreak="0">
    <w:nsid w:val="2E3569D0"/>
    <w:multiLevelType w:val="multilevel"/>
    <w:tmpl w:val="5F883D68"/>
    <w:lvl w:ilvl="0">
      <w:start w:val="10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8"/>
      <w:numFmt w:val="decimal"/>
      <w:lvlText w:val="%1.%2"/>
      <w:lvlJc w:val="left"/>
      <w:pPr>
        <w:tabs>
          <w:tab w:val="num" w:pos="1407"/>
        </w:tabs>
        <w:ind w:left="1407" w:hanging="8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74"/>
        </w:tabs>
        <w:ind w:left="1974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7" w15:restartNumberingAfterBreak="0">
    <w:nsid w:val="2F394A45"/>
    <w:multiLevelType w:val="multilevel"/>
    <w:tmpl w:val="F3361DFA"/>
    <w:lvl w:ilvl="0">
      <w:start w:val="13"/>
      <w:numFmt w:val="decimal"/>
      <w:lvlText w:val="%1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33"/>
        </w:tabs>
        <w:ind w:left="1333" w:hanging="1050"/>
      </w:pPr>
      <w:rPr>
        <w:rFonts w:hint="default"/>
      </w:rPr>
    </w:lvl>
    <w:lvl w:ilvl="2">
      <w:start w:val="10"/>
      <w:numFmt w:val="decimal"/>
      <w:lvlText w:val="%1.%2.%3"/>
      <w:lvlJc w:val="left"/>
      <w:pPr>
        <w:tabs>
          <w:tab w:val="num" w:pos="1616"/>
        </w:tabs>
        <w:ind w:left="1616" w:hanging="105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18" w15:restartNumberingAfterBreak="0">
    <w:nsid w:val="2F871007"/>
    <w:multiLevelType w:val="multilevel"/>
    <w:tmpl w:val="17BE2376"/>
    <w:lvl w:ilvl="0">
      <w:start w:val="11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45" w:hanging="885"/>
      </w:pPr>
      <w:rPr>
        <w:rFonts w:hint="default"/>
      </w:rPr>
    </w:lvl>
    <w:lvl w:ilvl="2">
      <w:start w:val="17"/>
      <w:numFmt w:val="decimal"/>
      <w:lvlText w:val="%1.%2.%3"/>
      <w:lvlJc w:val="left"/>
      <w:pPr>
        <w:ind w:left="1605" w:hanging="88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Zero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9" w15:restartNumberingAfterBreak="0">
    <w:nsid w:val="30A432D5"/>
    <w:multiLevelType w:val="multilevel"/>
    <w:tmpl w:val="750829A8"/>
    <w:styleLink w:val="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0" w15:restartNumberingAfterBreak="0">
    <w:nsid w:val="353F6EE7"/>
    <w:multiLevelType w:val="multilevel"/>
    <w:tmpl w:val="15CA613E"/>
    <w:lvl w:ilvl="0">
      <w:start w:val="9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063"/>
        </w:tabs>
        <w:ind w:left="1063" w:hanging="7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346"/>
        </w:tabs>
        <w:ind w:left="1346" w:hanging="78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21" w15:restartNumberingAfterBreak="0">
    <w:nsid w:val="3F1F4544"/>
    <w:multiLevelType w:val="hybridMultilevel"/>
    <w:tmpl w:val="D2A46800"/>
    <w:lvl w:ilvl="0" w:tplc="7D747346">
      <w:start w:val="1"/>
      <w:numFmt w:val="decimal"/>
      <w:lvlText w:val="%1"/>
      <w:lvlJc w:val="left"/>
      <w:pPr>
        <w:tabs>
          <w:tab w:val="num" w:pos="397"/>
        </w:tabs>
        <w:ind w:left="397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3C1875"/>
    <w:multiLevelType w:val="multilevel"/>
    <w:tmpl w:val="F50C959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23" w15:restartNumberingAfterBreak="0">
    <w:nsid w:val="4F0F2DD4"/>
    <w:multiLevelType w:val="hybridMultilevel"/>
    <w:tmpl w:val="C0701B6E"/>
    <w:lvl w:ilvl="0" w:tplc="1D5A4C40">
      <w:start w:val="5"/>
      <w:numFmt w:val="decimal"/>
      <w:lvlText w:val="%1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975FBB"/>
    <w:multiLevelType w:val="multilevel"/>
    <w:tmpl w:val="B59CCED6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5"/>
      <w:numFmt w:val="decimal"/>
      <w:lvlText w:val="%1.%2"/>
      <w:lvlJc w:val="left"/>
      <w:pPr>
        <w:ind w:left="1226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  <w:b w:val="0"/>
      </w:rPr>
    </w:lvl>
    <w:lvl w:ilvl="4">
      <w:start w:val="1"/>
      <w:numFmt w:val="decimalZero"/>
      <w:lvlText w:val="%1.%2.%3.%4.%5"/>
      <w:lvlJc w:val="left"/>
      <w:pPr>
        <w:ind w:left="4484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  <w:b w:val="0"/>
      </w:rPr>
    </w:lvl>
  </w:abstractNum>
  <w:abstractNum w:abstractNumId="25" w15:restartNumberingAfterBreak="0">
    <w:nsid w:val="51DC2DFE"/>
    <w:multiLevelType w:val="multilevel"/>
    <w:tmpl w:val="04462946"/>
    <w:lvl w:ilvl="0">
      <w:start w:val="9"/>
      <w:numFmt w:val="decimal"/>
      <w:lvlText w:val="%1"/>
      <w:lvlJc w:val="left"/>
      <w:pPr>
        <w:tabs>
          <w:tab w:val="num" w:pos="1350"/>
        </w:tabs>
        <w:ind w:left="1350" w:hanging="135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1633"/>
        </w:tabs>
        <w:ind w:left="1633" w:hanging="135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16"/>
        </w:tabs>
        <w:ind w:left="1916" w:hanging="135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2199"/>
        </w:tabs>
        <w:ind w:left="2199" w:hanging="135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2"/>
        </w:tabs>
        <w:ind w:left="2482" w:hanging="135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26" w15:restartNumberingAfterBreak="0">
    <w:nsid w:val="540C1BC9"/>
    <w:multiLevelType w:val="multilevel"/>
    <w:tmpl w:val="6D3873BA"/>
    <w:lvl w:ilvl="0">
      <w:start w:val="5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500"/>
        </w:tabs>
        <w:ind w:left="1500" w:hanging="7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20"/>
        </w:tabs>
        <w:ind w:left="2220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7" w15:restartNumberingAfterBreak="0">
    <w:nsid w:val="5BBC13A2"/>
    <w:multiLevelType w:val="multilevel"/>
    <w:tmpl w:val="CCC8D294"/>
    <w:lvl w:ilvl="0">
      <w:start w:val="2"/>
      <w:numFmt w:val="decimal"/>
      <w:lvlText w:val="%1"/>
      <w:lvlJc w:val="left"/>
      <w:pPr>
        <w:tabs>
          <w:tab w:val="num" w:pos="1350"/>
        </w:tabs>
        <w:ind w:left="1350" w:hanging="135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633"/>
        </w:tabs>
        <w:ind w:left="1633" w:hanging="135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916"/>
        </w:tabs>
        <w:ind w:left="1916" w:hanging="135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99"/>
        </w:tabs>
        <w:ind w:left="2199" w:hanging="135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2"/>
        </w:tabs>
        <w:ind w:left="2482" w:hanging="135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28" w15:restartNumberingAfterBreak="0">
    <w:nsid w:val="5E145D68"/>
    <w:multiLevelType w:val="multilevel"/>
    <w:tmpl w:val="6588A3BC"/>
    <w:lvl w:ilvl="0">
      <w:start w:val="1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3" w:hanging="7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16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abstractNum w:abstractNumId="29" w15:restartNumberingAfterBreak="0">
    <w:nsid w:val="64927E25"/>
    <w:multiLevelType w:val="multilevel"/>
    <w:tmpl w:val="04190023"/>
    <w:lvl w:ilvl="0">
      <w:start w:val="1"/>
      <w:numFmt w:val="upperRoman"/>
      <w:pStyle w:val="11"/>
      <w:lvlText w:val="Статья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0"/>
      <w:isLgl/>
      <w:lvlText w:val="Раздел %1.%2"/>
      <w:lvlJc w:val="left"/>
      <w:pPr>
        <w:tabs>
          <w:tab w:val="num" w:pos="3567"/>
        </w:tabs>
        <w:ind w:left="2127" w:firstLine="0"/>
      </w:pPr>
    </w:lvl>
    <w:lvl w:ilvl="2">
      <w:start w:val="1"/>
      <w:numFmt w:val="lowerLetter"/>
      <w:pStyle w:val="30"/>
      <w:lvlText w:val="(%3)"/>
      <w:lvlJc w:val="left"/>
      <w:pPr>
        <w:tabs>
          <w:tab w:val="num" w:pos="1709"/>
        </w:tabs>
        <w:ind w:left="1709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0" w15:restartNumberingAfterBreak="0">
    <w:nsid w:val="670E5C8D"/>
    <w:multiLevelType w:val="hybridMultilevel"/>
    <w:tmpl w:val="D66CAB52"/>
    <w:lvl w:ilvl="0" w:tplc="FF1C6D04">
      <w:start w:val="12"/>
      <w:numFmt w:val="decimal"/>
      <w:lvlText w:val="%1."/>
      <w:lvlJc w:val="left"/>
      <w:pPr>
        <w:tabs>
          <w:tab w:val="num" w:pos="1212"/>
        </w:tabs>
        <w:ind w:left="121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31" w15:restartNumberingAfterBreak="0">
    <w:nsid w:val="6A5211B4"/>
    <w:multiLevelType w:val="multilevel"/>
    <w:tmpl w:val="BBE8483C"/>
    <w:lvl w:ilvl="0">
      <w:start w:val="9"/>
      <w:numFmt w:val="decimal"/>
      <w:lvlText w:val="%1"/>
      <w:lvlJc w:val="left"/>
      <w:pPr>
        <w:ind w:left="927" w:hanging="360"/>
      </w:pPr>
      <w:rPr>
        <w:rFonts w:hint="default"/>
        <w:i w:val="0"/>
      </w:rPr>
    </w:lvl>
    <w:lvl w:ilvl="1">
      <w:start w:val="6"/>
      <w:numFmt w:val="decimal"/>
      <w:isLgl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32" w15:restartNumberingAfterBreak="0">
    <w:nsid w:val="6FEC7F77"/>
    <w:multiLevelType w:val="multilevel"/>
    <w:tmpl w:val="AFD049A2"/>
    <w:lvl w:ilvl="0">
      <w:start w:val="10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1"/>
      <w:numFmt w:val="decimal"/>
      <w:lvlText w:val="%1.%2"/>
      <w:lvlJc w:val="left"/>
      <w:pPr>
        <w:tabs>
          <w:tab w:val="num" w:pos="1407"/>
        </w:tabs>
        <w:ind w:left="1407" w:hanging="8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74"/>
        </w:tabs>
        <w:ind w:left="1974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3" w15:restartNumberingAfterBreak="0">
    <w:nsid w:val="70042048"/>
    <w:multiLevelType w:val="multilevel"/>
    <w:tmpl w:val="39C24B8E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20"/>
      <w:numFmt w:val="decimal"/>
      <w:lvlText w:val="%1.%2"/>
      <w:lvlJc w:val="left"/>
      <w:pPr>
        <w:tabs>
          <w:tab w:val="num" w:pos="1272"/>
        </w:tabs>
        <w:ind w:left="1272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4" w15:restartNumberingAfterBreak="0">
    <w:nsid w:val="75EC3F17"/>
    <w:multiLevelType w:val="multilevel"/>
    <w:tmpl w:val="298A10A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35" w15:restartNumberingAfterBreak="0">
    <w:nsid w:val="7A5443EC"/>
    <w:multiLevelType w:val="multilevel"/>
    <w:tmpl w:val="C8E8DE9C"/>
    <w:lvl w:ilvl="0">
      <w:start w:val="3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42"/>
      <w:numFmt w:val="decimal"/>
      <w:lvlText w:val="%1.%2"/>
      <w:lvlJc w:val="left"/>
      <w:pPr>
        <w:ind w:left="1376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Zero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36" w15:restartNumberingAfterBreak="0">
    <w:nsid w:val="7B1A5E2C"/>
    <w:multiLevelType w:val="hybridMultilevel"/>
    <w:tmpl w:val="FE024E1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E111963"/>
    <w:multiLevelType w:val="multilevel"/>
    <w:tmpl w:val="5DF63DB8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43"/>
      <w:numFmt w:val="decimal"/>
      <w:lvlText w:val="%1.%2"/>
      <w:lvlJc w:val="left"/>
      <w:pPr>
        <w:tabs>
          <w:tab w:val="num" w:pos="1272"/>
        </w:tabs>
        <w:ind w:left="1272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8" w15:restartNumberingAfterBreak="0">
    <w:nsid w:val="7FE84BDA"/>
    <w:multiLevelType w:val="multilevel"/>
    <w:tmpl w:val="7ED2E0CA"/>
    <w:lvl w:ilvl="0">
      <w:start w:val="12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3" w:hanging="7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16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3"/>
  </w:num>
  <w:num w:numId="5">
    <w:abstractNumId w:val="29"/>
  </w:num>
  <w:num w:numId="6">
    <w:abstractNumId w:val="4"/>
  </w:num>
  <w:num w:numId="7">
    <w:abstractNumId w:val="2"/>
  </w:num>
  <w:num w:numId="8">
    <w:abstractNumId w:val="10"/>
  </w:num>
  <w:num w:numId="9">
    <w:abstractNumId w:val="11"/>
  </w:num>
  <w:num w:numId="10">
    <w:abstractNumId w:val="33"/>
  </w:num>
  <w:num w:numId="11">
    <w:abstractNumId w:val="25"/>
  </w:num>
  <w:num w:numId="12">
    <w:abstractNumId w:val="20"/>
  </w:num>
  <w:num w:numId="13">
    <w:abstractNumId w:val="6"/>
  </w:num>
  <w:num w:numId="14">
    <w:abstractNumId w:val="30"/>
  </w:num>
  <w:num w:numId="15">
    <w:abstractNumId w:val="35"/>
  </w:num>
  <w:num w:numId="16">
    <w:abstractNumId w:val="24"/>
  </w:num>
  <w:num w:numId="17">
    <w:abstractNumId w:val="18"/>
  </w:num>
  <w:num w:numId="18">
    <w:abstractNumId w:val="5"/>
  </w:num>
  <w:num w:numId="19">
    <w:abstractNumId w:val="9"/>
  </w:num>
  <w:num w:numId="20">
    <w:abstractNumId w:val="26"/>
  </w:num>
  <w:num w:numId="21">
    <w:abstractNumId w:val="27"/>
  </w:num>
  <w:num w:numId="22">
    <w:abstractNumId w:val="1"/>
  </w:num>
  <w:num w:numId="23">
    <w:abstractNumId w:val="37"/>
  </w:num>
  <w:num w:numId="24">
    <w:abstractNumId w:val="14"/>
  </w:num>
  <w:num w:numId="25">
    <w:abstractNumId w:val="32"/>
  </w:num>
  <w:num w:numId="26">
    <w:abstractNumId w:val="16"/>
  </w:num>
  <w:num w:numId="27">
    <w:abstractNumId w:val="7"/>
  </w:num>
  <w:num w:numId="28">
    <w:abstractNumId w:val="13"/>
  </w:num>
  <w:num w:numId="29">
    <w:abstractNumId w:val="17"/>
  </w:num>
  <w:num w:numId="30">
    <w:abstractNumId w:val="12"/>
  </w:num>
  <w:num w:numId="31">
    <w:abstractNumId w:val="34"/>
  </w:num>
  <w:num w:numId="32">
    <w:abstractNumId w:val="38"/>
  </w:num>
  <w:num w:numId="33">
    <w:abstractNumId w:val="28"/>
  </w:num>
  <w:num w:numId="34">
    <w:abstractNumId w:val="15"/>
  </w:num>
  <w:num w:numId="35">
    <w:abstractNumId w:val="22"/>
  </w:num>
  <w:num w:numId="36">
    <w:abstractNumId w:val="23"/>
  </w:num>
  <w:num w:numId="37">
    <w:abstractNumId w:val="31"/>
  </w:num>
  <w:num w:numId="38">
    <w:abstractNumId w:val="36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6C9"/>
    <w:rsid w:val="00000BD5"/>
    <w:rsid w:val="0000651D"/>
    <w:rsid w:val="00061CE7"/>
    <w:rsid w:val="000859C6"/>
    <w:rsid w:val="00124887"/>
    <w:rsid w:val="001616DF"/>
    <w:rsid w:val="001A55CE"/>
    <w:rsid w:val="001D0047"/>
    <w:rsid w:val="002502A3"/>
    <w:rsid w:val="0029257B"/>
    <w:rsid w:val="002972D2"/>
    <w:rsid w:val="00307A27"/>
    <w:rsid w:val="00336E65"/>
    <w:rsid w:val="0034649A"/>
    <w:rsid w:val="0035009F"/>
    <w:rsid w:val="0036169E"/>
    <w:rsid w:val="00367363"/>
    <w:rsid w:val="003871E7"/>
    <w:rsid w:val="003939DF"/>
    <w:rsid w:val="003A2B5C"/>
    <w:rsid w:val="003C09B8"/>
    <w:rsid w:val="004325CF"/>
    <w:rsid w:val="00434468"/>
    <w:rsid w:val="004543C4"/>
    <w:rsid w:val="00482BFC"/>
    <w:rsid w:val="004A4F57"/>
    <w:rsid w:val="004D3152"/>
    <w:rsid w:val="004E1F21"/>
    <w:rsid w:val="004F6178"/>
    <w:rsid w:val="004F68B3"/>
    <w:rsid w:val="004F714F"/>
    <w:rsid w:val="00516B21"/>
    <w:rsid w:val="00521749"/>
    <w:rsid w:val="005334A6"/>
    <w:rsid w:val="00546BA8"/>
    <w:rsid w:val="005472F5"/>
    <w:rsid w:val="00557161"/>
    <w:rsid w:val="00563DC2"/>
    <w:rsid w:val="005661F7"/>
    <w:rsid w:val="00573CED"/>
    <w:rsid w:val="005C43E6"/>
    <w:rsid w:val="005D1FF9"/>
    <w:rsid w:val="00620B95"/>
    <w:rsid w:val="00621EF9"/>
    <w:rsid w:val="00636F8B"/>
    <w:rsid w:val="00642FF0"/>
    <w:rsid w:val="00651172"/>
    <w:rsid w:val="00672FD4"/>
    <w:rsid w:val="00675286"/>
    <w:rsid w:val="006B53A6"/>
    <w:rsid w:val="006D6B11"/>
    <w:rsid w:val="006D7A1D"/>
    <w:rsid w:val="007101F9"/>
    <w:rsid w:val="007267BF"/>
    <w:rsid w:val="00792428"/>
    <w:rsid w:val="007B2372"/>
    <w:rsid w:val="007D3F98"/>
    <w:rsid w:val="008613C7"/>
    <w:rsid w:val="008E081E"/>
    <w:rsid w:val="008E0E23"/>
    <w:rsid w:val="008E6C55"/>
    <w:rsid w:val="0092418B"/>
    <w:rsid w:val="00927EA0"/>
    <w:rsid w:val="00964727"/>
    <w:rsid w:val="00977101"/>
    <w:rsid w:val="009855F9"/>
    <w:rsid w:val="009C7732"/>
    <w:rsid w:val="009D79EB"/>
    <w:rsid w:val="009F626F"/>
    <w:rsid w:val="00A21051"/>
    <w:rsid w:val="00A36F40"/>
    <w:rsid w:val="00A71109"/>
    <w:rsid w:val="00A71DC7"/>
    <w:rsid w:val="00A730EE"/>
    <w:rsid w:val="00A97A66"/>
    <w:rsid w:val="00AA470F"/>
    <w:rsid w:val="00AA52C0"/>
    <w:rsid w:val="00AD727D"/>
    <w:rsid w:val="00AF62B4"/>
    <w:rsid w:val="00B03FC9"/>
    <w:rsid w:val="00B6296C"/>
    <w:rsid w:val="00B960AC"/>
    <w:rsid w:val="00BA23C0"/>
    <w:rsid w:val="00BA7205"/>
    <w:rsid w:val="00C15386"/>
    <w:rsid w:val="00C3085D"/>
    <w:rsid w:val="00C61496"/>
    <w:rsid w:val="00C63010"/>
    <w:rsid w:val="00CC14C0"/>
    <w:rsid w:val="00CC76AA"/>
    <w:rsid w:val="00CE50BD"/>
    <w:rsid w:val="00D16ACE"/>
    <w:rsid w:val="00D22183"/>
    <w:rsid w:val="00D22A0C"/>
    <w:rsid w:val="00D235F0"/>
    <w:rsid w:val="00D31CF0"/>
    <w:rsid w:val="00D355B8"/>
    <w:rsid w:val="00D44C3D"/>
    <w:rsid w:val="00D726C9"/>
    <w:rsid w:val="00D97C9D"/>
    <w:rsid w:val="00DD7725"/>
    <w:rsid w:val="00DE0E1F"/>
    <w:rsid w:val="00DE5D6E"/>
    <w:rsid w:val="00DE5DD9"/>
    <w:rsid w:val="00E039E1"/>
    <w:rsid w:val="00E154FA"/>
    <w:rsid w:val="00E202EA"/>
    <w:rsid w:val="00E3748A"/>
    <w:rsid w:val="00E44C5E"/>
    <w:rsid w:val="00E46C48"/>
    <w:rsid w:val="00E555A9"/>
    <w:rsid w:val="00E66BAC"/>
    <w:rsid w:val="00E74ED8"/>
    <w:rsid w:val="00EA059F"/>
    <w:rsid w:val="00ED401D"/>
    <w:rsid w:val="00EE4E94"/>
    <w:rsid w:val="00EE5661"/>
    <w:rsid w:val="00EE5996"/>
    <w:rsid w:val="00EF62BC"/>
    <w:rsid w:val="00F047DA"/>
    <w:rsid w:val="00F134BC"/>
    <w:rsid w:val="00F212AB"/>
    <w:rsid w:val="00F34112"/>
    <w:rsid w:val="00F47833"/>
    <w:rsid w:val="00F573D3"/>
    <w:rsid w:val="00F62F98"/>
    <w:rsid w:val="00F64C62"/>
    <w:rsid w:val="00F75F04"/>
    <w:rsid w:val="00F871D4"/>
    <w:rsid w:val="00FD3FE6"/>
    <w:rsid w:val="00FD5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C3B3B5"/>
  <w15:docId w15:val="{56A93062-37D8-4819-929B-BEE79516D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CE50BD"/>
    <w:rPr>
      <w:rFonts w:ascii="Times New Roman" w:hAnsi="Times New Roman"/>
      <w:sz w:val="28"/>
    </w:rPr>
  </w:style>
  <w:style w:type="paragraph" w:styleId="11">
    <w:name w:val="heading 1"/>
    <w:basedOn w:val="a"/>
    <w:next w:val="a"/>
    <w:link w:val="12"/>
    <w:qFormat/>
    <w:rsid w:val="00D726C9"/>
    <w:pPr>
      <w:keepNext/>
      <w:numPr>
        <w:numId w:val="5"/>
      </w:numPr>
      <w:spacing w:after="0" w:line="240" w:lineRule="auto"/>
      <w:outlineLvl w:val="0"/>
    </w:pPr>
    <w:rPr>
      <w:rFonts w:eastAsia="Times New Roman" w:cs="Times New Roman"/>
      <w:szCs w:val="20"/>
      <w:lang w:eastAsia="ru-RU"/>
    </w:rPr>
  </w:style>
  <w:style w:type="paragraph" w:styleId="20">
    <w:name w:val="heading 2"/>
    <w:basedOn w:val="a"/>
    <w:next w:val="a"/>
    <w:link w:val="21"/>
    <w:qFormat/>
    <w:rsid w:val="00964727"/>
    <w:pPr>
      <w:keepNext/>
      <w:numPr>
        <w:ilvl w:val="1"/>
        <w:numId w:val="5"/>
      </w:numPr>
      <w:spacing w:before="240" w:after="60" w:line="240" w:lineRule="auto"/>
      <w:outlineLvl w:val="1"/>
    </w:pPr>
    <w:rPr>
      <w:rFonts w:eastAsia="Times New Roman" w:cs="Times New Roman"/>
      <w:b/>
      <w:szCs w:val="20"/>
      <w:lang w:eastAsia="ru-RU"/>
    </w:rPr>
  </w:style>
  <w:style w:type="paragraph" w:styleId="30">
    <w:name w:val="heading 3"/>
    <w:basedOn w:val="a"/>
    <w:next w:val="a"/>
    <w:link w:val="31"/>
    <w:qFormat/>
    <w:rsid w:val="00D726C9"/>
    <w:pPr>
      <w:keepNext/>
      <w:numPr>
        <w:ilvl w:val="2"/>
        <w:numId w:val="5"/>
      </w:numPr>
      <w:spacing w:after="0" w:line="240" w:lineRule="auto"/>
      <w:outlineLvl w:val="2"/>
    </w:pPr>
    <w:rPr>
      <w:rFonts w:eastAsia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D726C9"/>
    <w:pPr>
      <w:keepNext/>
      <w:numPr>
        <w:ilvl w:val="3"/>
        <w:numId w:val="5"/>
      </w:numPr>
      <w:spacing w:after="0" w:line="240" w:lineRule="auto"/>
      <w:outlineLvl w:val="3"/>
    </w:pPr>
    <w:rPr>
      <w:rFonts w:eastAsia="Times New Roman" w:cs="Times New Roman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D726C9"/>
    <w:pPr>
      <w:keepNext/>
      <w:numPr>
        <w:ilvl w:val="4"/>
        <w:numId w:val="5"/>
      </w:numPr>
      <w:spacing w:after="0" w:line="240" w:lineRule="auto"/>
      <w:jc w:val="both"/>
      <w:outlineLvl w:val="4"/>
    </w:pPr>
    <w:rPr>
      <w:rFonts w:eastAsia="Times New Roman" w:cs="Times New Roman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2">
    <w:name w:val="Заголовок 1 Знак"/>
    <w:basedOn w:val="a0"/>
    <w:link w:val="11"/>
    <w:rsid w:val="00D726C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">
    <w:name w:val="Заголовок 2 Знак"/>
    <w:basedOn w:val="a0"/>
    <w:link w:val="20"/>
    <w:rsid w:val="0096472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1">
    <w:name w:val="Заголовок 3 Знак"/>
    <w:basedOn w:val="a0"/>
    <w:link w:val="30"/>
    <w:rsid w:val="00D726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D726C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726C9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D726C9"/>
  </w:style>
  <w:style w:type="paragraph" w:styleId="a3">
    <w:name w:val="header"/>
    <w:basedOn w:val="a"/>
    <w:link w:val="a4"/>
    <w:rsid w:val="00D726C9"/>
    <w:pPr>
      <w:tabs>
        <w:tab w:val="center" w:pos="4153"/>
        <w:tab w:val="right" w:pos="8306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rsid w:val="00D726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rsid w:val="00D726C9"/>
    <w:pPr>
      <w:tabs>
        <w:tab w:val="center" w:pos="4153"/>
        <w:tab w:val="right" w:pos="8306"/>
      </w:tabs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6">
    <w:name w:val="Нижний колонтитул Знак"/>
    <w:basedOn w:val="a0"/>
    <w:link w:val="a5"/>
    <w:rsid w:val="00D726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annotation reference"/>
    <w:basedOn w:val="a0"/>
    <w:semiHidden/>
    <w:rsid w:val="00D726C9"/>
    <w:rPr>
      <w:sz w:val="16"/>
    </w:rPr>
  </w:style>
  <w:style w:type="paragraph" w:styleId="a8">
    <w:name w:val="annotation text"/>
    <w:basedOn w:val="a"/>
    <w:link w:val="a9"/>
    <w:semiHidden/>
    <w:rsid w:val="00D726C9"/>
    <w:pPr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customStyle="1" w:styleId="a9">
    <w:name w:val="Текст примечания Знак"/>
    <w:basedOn w:val="a0"/>
    <w:link w:val="a8"/>
    <w:semiHidden/>
    <w:rsid w:val="00D726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 Indent"/>
    <w:basedOn w:val="a"/>
    <w:link w:val="ab"/>
    <w:rsid w:val="00D726C9"/>
    <w:pPr>
      <w:spacing w:after="0" w:line="240" w:lineRule="auto"/>
      <w:ind w:firstLine="851"/>
    </w:pPr>
    <w:rPr>
      <w:rFonts w:eastAsia="Times New Roman" w:cs="Times New Roman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rsid w:val="00D726C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c">
    <w:name w:val="page number"/>
    <w:basedOn w:val="a0"/>
    <w:rsid w:val="00D726C9"/>
  </w:style>
  <w:style w:type="paragraph" w:styleId="ad">
    <w:name w:val="Body Text"/>
    <w:basedOn w:val="a"/>
    <w:link w:val="ae"/>
    <w:rsid w:val="00D726C9"/>
    <w:pPr>
      <w:spacing w:after="0" w:line="240" w:lineRule="auto"/>
    </w:pPr>
    <w:rPr>
      <w:rFonts w:eastAsia="Times New Roman" w:cs="Times New Roman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D726C9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0">
    <w:name w:val="Текущий список1"/>
    <w:rsid w:val="00D726C9"/>
    <w:pPr>
      <w:numPr>
        <w:numId w:val="2"/>
      </w:numPr>
    </w:pPr>
  </w:style>
  <w:style w:type="numbering" w:customStyle="1" w:styleId="2">
    <w:name w:val="Текущий список2"/>
    <w:rsid w:val="00D726C9"/>
    <w:pPr>
      <w:numPr>
        <w:numId w:val="3"/>
      </w:numPr>
    </w:pPr>
  </w:style>
  <w:style w:type="numbering" w:customStyle="1" w:styleId="3">
    <w:name w:val="Текущий список3"/>
    <w:rsid w:val="00D726C9"/>
    <w:pPr>
      <w:numPr>
        <w:numId w:val="4"/>
      </w:numPr>
    </w:pPr>
  </w:style>
  <w:style w:type="numbering" w:customStyle="1" w:styleId="1">
    <w:name w:val="Стиль1"/>
    <w:rsid w:val="00D726C9"/>
    <w:pPr>
      <w:numPr>
        <w:numId w:val="6"/>
      </w:numPr>
    </w:pPr>
  </w:style>
  <w:style w:type="paragraph" w:styleId="af">
    <w:name w:val="caption"/>
    <w:basedOn w:val="a"/>
    <w:next w:val="a"/>
    <w:qFormat/>
    <w:rsid w:val="00D726C9"/>
    <w:pPr>
      <w:suppressAutoHyphens/>
      <w:spacing w:after="0" w:line="336" w:lineRule="auto"/>
      <w:jc w:val="center"/>
    </w:pPr>
    <w:rPr>
      <w:rFonts w:eastAsia="Times New Roman" w:cs="Times New Roman"/>
      <w:sz w:val="20"/>
      <w:szCs w:val="20"/>
      <w:lang w:val="uk-UA" w:eastAsia="ru-RU"/>
    </w:rPr>
  </w:style>
  <w:style w:type="paragraph" w:styleId="14">
    <w:name w:val="toc 1"/>
    <w:basedOn w:val="a"/>
    <w:next w:val="a"/>
    <w:autoRedefine/>
    <w:uiPriority w:val="39"/>
    <w:qFormat/>
    <w:rsid w:val="00D726C9"/>
    <w:pPr>
      <w:tabs>
        <w:tab w:val="right" w:leader="dot" w:pos="9355"/>
      </w:tabs>
      <w:spacing w:after="0" w:line="336" w:lineRule="auto"/>
      <w:ind w:right="851"/>
    </w:pPr>
    <w:rPr>
      <w:rFonts w:eastAsia="Times New Roman" w:cs="Times New Roman"/>
      <w:caps/>
      <w:sz w:val="20"/>
      <w:szCs w:val="20"/>
      <w:lang w:eastAsia="ru-RU"/>
    </w:rPr>
  </w:style>
  <w:style w:type="paragraph" w:styleId="22">
    <w:name w:val="toc 2"/>
    <w:basedOn w:val="a"/>
    <w:next w:val="a"/>
    <w:autoRedefine/>
    <w:uiPriority w:val="39"/>
    <w:qFormat/>
    <w:rsid w:val="00D726C9"/>
    <w:pPr>
      <w:tabs>
        <w:tab w:val="right" w:leader="dot" w:pos="9355"/>
      </w:tabs>
      <w:spacing w:after="0" w:line="336" w:lineRule="auto"/>
      <w:ind w:left="284" w:right="851" w:firstLine="567"/>
    </w:pPr>
    <w:rPr>
      <w:rFonts w:eastAsia="Times New Roman" w:cs="Times New Roman"/>
      <w:sz w:val="20"/>
      <w:szCs w:val="20"/>
      <w:lang w:eastAsia="ru-RU"/>
    </w:rPr>
  </w:style>
  <w:style w:type="paragraph" w:styleId="32">
    <w:name w:val="toc 3"/>
    <w:basedOn w:val="a"/>
    <w:next w:val="a"/>
    <w:autoRedefine/>
    <w:uiPriority w:val="39"/>
    <w:qFormat/>
    <w:rsid w:val="00D726C9"/>
    <w:pPr>
      <w:tabs>
        <w:tab w:val="right" w:leader="dot" w:pos="9355"/>
      </w:tabs>
      <w:spacing w:after="0" w:line="336" w:lineRule="auto"/>
      <w:ind w:left="567" w:right="851"/>
    </w:pPr>
    <w:rPr>
      <w:rFonts w:eastAsia="Times New Roman" w:cs="Times New Roman"/>
      <w:sz w:val="20"/>
      <w:szCs w:val="20"/>
      <w:lang w:eastAsia="ru-RU"/>
    </w:rPr>
  </w:style>
  <w:style w:type="paragraph" w:styleId="41">
    <w:name w:val="toc 4"/>
    <w:basedOn w:val="a"/>
    <w:next w:val="a"/>
    <w:autoRedefine/>
    <w:semiHidden/>
    <w:rsid w:val="00D726C9"/>
    <w:pPr>
      <w:tabs>
        <w:tab w:val="right" w:leader="dot" w:pos="9356"/>
      </w:tabs>
      <w:spacing w:after="0" w:line="336" w:lineRule="auto"/>
      <w:ind w:left="284" w:right="851"/>
    </w:pPr>
    <w:rPr>
      <w:rFonts w:eastAsia="Times New Roman" w:cs="Times New Roman"/>
      <w:sz w:val="20"/>
      <w:szCs w:val="20"/>
      <w:lang w:eastAsia="ru-RU"/>
    </w:rPr>
  </w:style>
  <w:style w:type="paragraph" w:customStyle="1" w:styleId="af0">
    <w:name w:val="Переменные"/>
    <w:basedOn w:val="ad"/>
    <w:rsid w:val="00D726C9"/>
    <w:pPr>
      <w:tabs>
        <w:tab w:val="left" w:pos="482"/>
      </w:tabs>
      <w:spacing w:line="336" w:lineRule="auto"/>
      <w:ind w:left="482" w:hanging="482"/>
    </w:pPr>
    <w:rPr>
      <w:sz w:val="20"/>
    </w:rPr>
  </w:style>
  <w:style w:type="paragraph" w:styleId="af1">
    <w:name w:val="Document Map"/>
    <w:basedOn w:val="a"/>
    <w:link w:val="af2"/>
    <w:semiHidden/>
    <w:rsid w:val="00D726C9"/>
    <w:pPr>
      <w:shd w:val="clear" w:color="auto" w:fill="000080"/>
      <w:spacing w:after="0" w:line="240" w:lineRule="auto"/>
    </w:pPr>
    <w:rPr>
      <w:rFonts w:eastAsia="Times New Roman" w:cs="Times New Roman"/>
      <w:sz w:val="24"/>
      <w:szCs w:val="20"/>
      <w:lang w:eastAsia="ru-RU"/>
    </w:rPr>
  </w:style>
  <w:style w:type="character" w:customStyle="1" w:styleId="af2">
    <w:name w:val="Схема документа Знак"/>
    <w:basedOn w:val="a0"/>
    <w:link w:val="af1"/>
    <w:semiHidden/>
    <w:rsid w:val="00D726C9"/>
    <w:rPr>
      <w:rFonts w:ascii="Times New Roman" w:eastAsia="Times New Roman" w:hAnsi="Times New Roman" w:cs="Times New Roman"/>
      <w:sz w:val="24"/>
      <w:szCs w:val="20"/>
      <w:shd w:val="clear" w:color="auto" w:fill="000080"/>
      <w:lang w:eastAsia="ru-RU"/>
    </w:rPr>
  </w:style>
  <w:style w:type="paragraph" w:customStyle="1" w:styleId="af3">
    <w:name w:val="Формула"/>
    <w:basedOn w:val="ad"/>
    <w:rsid w:val="00D726C9"/>
    <w:pPr>
      <w:tabs>
        <w:tab w:val="center" w:pos="4536"/>
        <w:tab w:val="right" w:pos="9356"/>
      </w:tabs>
      <w:spacing w:line="336" w:lineRule="auto"/>
    </w:pPr>
    <w:rPr>
      <w:sz w:val="20"/>
    </w:rPr>
  </w:style>
  <w:style w:type="paragraph" w:customStyle="1" w:styleId="af4">
    <w:name w:val="Чертежный"/>
    <w:rsid w:val="00D726C9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af5">
    <w:name w:val="Листинг программы"/>
    <w:rsid w:val="00D726C9"/>
    <w:pPr>
      <w:suppressAutoHyphens/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table" w:styleId="af6">
    <w:name w:val="Table Grid"/>
    <w:basedOn w:val="a1"/>
    <w:rsid w:val="00D726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Ч"/>
    <w:basedOn w:val="af8"/>
    <w:rsid w:val="00D726C9"/>
    <w:rPr>
      <w:rFonts w:ascii="ISOCPEUR" w:hAnsi="ISOCPEUR"/>
    </w:rPr>
  </w:style>
  <w:style w:type="paragraph" w:styleId="af8">
    <w:name w:val="Title"/>
    <w:basedOn w:val="a"/>
    <w:link w:val="af9"/>
    <w:qFormat/>
    <w:rsid w:val="00D726C9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character" w:customStyle="1" w:styleId="af9">
    <w:name w:val="Заголовок Знак"/>
    <w:basedOn w:val="a0"/>
    <w:link w:val="af8"/>
    <w:rsid w:val="00D726C9"/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paragraph" w:styleId="33">
    <w:name w:val="Body Text 3"/>
    <w:basedOn w:val="a"/>
    <w:link w:val="34"/>
    <w:rsid w:val="00D726C9"/>
    <w:pPr>
      <w:spacing w:after="120" w:line="240" w:lineRule="auto"/>
    </w:pPr>
    <w:rPr>
      <w:rFonts w:eastAsia="Times New Roman" w:cs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0"/>
    <w:link w:val="33"/>
    <w:rsid w:val="00D726C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51">
    <w:name w:val="toc 5"/>
    <w:basedOn w:val="a"/>
    <w:next w:val="a"/>
    <w:autoRedefine/>
    <w:semiHidden/>
    <w:rsid w:val="00D726C9"/>
    <w:pPr>
      <w:spacing w:after="0" w:line="240" w:lineRule="auto"/>
      <w:ind w:left="800"/>
    </w:pPr>
    <w:rPr>
      <w:rFonts w:eastAsia="Times New Roman" w:cs="Times New Roman"/>
      <w:sz w:val="20"/>
      <w:szCs w:val="20"/>
      <w:lang w:eastAsia="ru-RU"/>
    </w:rPr>
  </w:style>
  <w:style w:type="character" w:styleId="afa">
    <w:name w:val="Hyperlink"/>
    <w:basedOn w:val="a0"/>
    <w:uiPriority w:val="99"/>
    <w:rsid w:val="00D726C9"/>
    <w:rPr>
      <w:color w:val="0000FF"/>
      <w:u w:val="single"/>
    </w:rPr>
  </w:style>
  <w:style w:type="paragraph" w:styleId="afb">
    <w:name w:val="Balloon Text"/>
    <w:basedOn w:val="a"/>
    <w:link w:val="afc"/>
    <w:uiPriority w:val="99"/>
    <w:rsid w:val="00D726C9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c">
    <w:name w:val="Текст выноски Знак"/>
    <w:basedOn w:val="a0"/>
    <w:link w:val="afb"/>
    <w:uiPriority w:val="99"/>
    <w:rsid w:val="00D726C9"/>
    <w:rPr>
      <w:rFonts w:ascii="Tahoma" w:eastAsia="Times New Roman" w:hAnsi="Tahoma" w:cs="Tahoma"/>
      <w:sz w:val="16"/>
      <w:szCs w:val="16"/>
      <w:lang w:eastAsia="ru-RU"/>
    </w:rPr>
  </w:style>
  <w:style w:type="character" w:styleId="afd">
    <w:name w:val="Placeholder Text"/>
    <w:basedOn w:val="a0"/>
    <w:uiPriority w:val="99"/>
    <w:semiHidden/>
    <w:rsid w:val="00D726C9"/>
    <w:rPr>
      <w:color w:val="808080"/>
    </w:rPr>
  </w:style>
  <w:style w:type="paragraph" w:styleId="afe">
    <w:name w:val="TOC Heading"/>
    <w:basedOn w:val="11"/>
    <w:next w:val="a"/>
    <w:uiPriority w:val="39"/>
    <w:semiHidden/>
    <w:unhideWhenUsed/>
    <w:qFormat/>
    <w:rsid w:val="00D726C9"/>
    <w:pPr>
      <w:keepLines/>
      <w:numPr>
        <w:numId w:val="0"/>
      </w:numPr>
      <w:spacing w:before="480" w:line="276" w:lineRule="auto"/>
      <w:outlineLvl w:val="9"/>
    </w:pPr>
    <w:rPr>
      <w:rFonts w:ascii="Cambria" w:hAnsi="Cambria"/>
      <w:b/>
      <w:bCs/>
      <w:color w:val="365F91"/>
      <w:szCs w:val="28"/>
      <w:lang w:eastAsia="en-US"/>
    </w:rPr>
  </w:style>
  <w:style w:type="character" w:customStyle="1" w:styleId="140">
    <w:name w:val="Стиль 14 пт"/>
    <w:basedOn w:val="a0"/>
    <w:rsid w:val="00D726C9"/>
    <w:rPr>
      <w:rFonts w:ascii="Times New Roman" w:hAnsi="Times New Roman"/>
      <w:sz w:val="28"/>
    </w:rPr>
  </w:style>
  <w:style w:type="paragraph" w:customStyle="1" w:styleId="15">
    <w:name w:val="Стиль Основной текст с отступом + Первая строка:  1 см"/>
    <w:basedOn w:val="aa"/>
    <w:rsid w:val="00D726C9"/>
    <w:pPr>
      <w:spacing w:line="360" w:lineRule="auto"/>
      <w:ind w:firstLine="567"/>
      <w:jc w:val="both"/>
    </w:pPr>
  </w:style>
  <w:style w:type="paragraph" w:customStyle="1" w:styleId="aff">
    <w:name w:val="Основной_ПЗ"/>
    <w:basedOn w:val="a"/>
    <w:qFormat/>
    <w:rsid w:val="008E081E"/>
    <w:pPr>
      <w:spacing w:after="0" w:line="360" w:lineRule="auto"/>
      <w:ind w:firstLine="680"/>
      <w:jc w:val="both"/>
    </w:pPr>
    <w:rPr>
      <w:rFonts w:eastAsiaTheme="minorEastAsia"/>
      <w:bCs/>
      <w:lang w:eastAsia="ru-RU"/>
    </w:rPr>
  </w:style>
  <w:style w:type="paragraph" w:styleId="aff0">
    <w:name w:val="List Paragraph"/>
    <w:basedOn w:val="a"/>
    <w:uiPriority w:val="34"/>
    <w:qFormat/>
    <w:rsid w:val="005661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2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4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424" Type="http://schemas.openxmlformats.org/officeDocument/2006/relationships/image" Target="media/image209.wmf"/><Relationship Id="rId631" Type="http://schemas.openxmlformats.org/officeDocument/2006/relationships/image" Target="media/image313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1.bin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4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624" Type="http://schemas.openxmlformats.org/officeDocument/2006/relationships/oleObject" Target="embeddings/oleObject3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png"/><Relationship Id="rId568" Type="http://schemas.openxmlformats.org/officeDocument/2006/relationships/oleObject" Target="embeddings/oleObject27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footer" Target="footer1.xml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3.bin"/><Relationship Id="rId579" Type="http://schemas.openxmlformats.org/officeDocument/2006/relationships/image" Target="media/image28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oleObject" Target="embeddings/oleObject268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5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3.bin"/><Relationship Id="rId559" Type="http://schemas.openxmlformats.org/officeDocument/2006/relationships/image" Target="media/image27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8.png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79.bin"/><Relationship Id="rId626" Type="http://schemas.openxmlformats.org/officeDocument/2006/relationships/oleObject" Target="embeddings/oleObject30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4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8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5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1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30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3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0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header" Target="head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3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9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3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chart" Target="charts/chart2.xml"/><Relationship Id="rId418" Type="http://schemas.openxmlformats.org/officeDocument/2006/relationships/image" Target="media/image206.wmf"/><Relationship Id="rId625" Type="http://schemas.openxmlformats.org/officeDocument/2006/relationships/image" Target="media/image310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8.bin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chart" Target="charts/chart1.xml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footer" Target="footer2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2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footer" Target="footer3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640" Type="http://schemas.openxmlformats.org/officeDocument/2006/relationships/theme" Target="theme/theme1.xml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4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3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header" Target="header1.xml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3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9;&#1095;&#1077;&#1073;&#1072;\&#1050;&#1091;&#1088;&#1089;&#1086;&#1074;&#1099;&#1077;\&#1040;&#1081;&#1085;&#1091;&#1088;%20&#1043;&#1072;&#1092;&#1080;&#1091;&#1083;&#1083;&#1080;&#1085;%20(&#1044;&#1074;&#1080;&#1075;&#1072;&#1090;&#1077;&#1083;&#1100;)\Kharakteristiki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9;&#1095;&#1077;&#1073;&#1072;\&#1050;&#1091;&#1088;&#1089;&#1086;&#1074;&#1099;&#1077;\&#1040;&#1081;&#1085;&#1091;&#1088;%20&#1043;&#1072;&#1092;&#1080;&#1091;&#1083;&#1083;&#1080;&#1085;%20(&#1044;&#1074;&#1080;&#1075;&#1072;&#1090;&#1077;&#1083;&#1100;)\Kharakteristiki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0138888888888898"/>
          <c:y val="0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Характеристика холостого хода</c:v>
          </c:tx>
          <c:xVal>
            <c:numRef>
              <c:f>Лист2!$A$7:$F$7</c:f>
              <c:numCache>
                <c:formatCode>General</c:formatCode>
                <c:ptCount val="6"/>
                <c:pt idx="0">
                  <c:v>0</c:v>
                </c:pt>
                <c:pt idx="1">
                  <c:v>0.4604358956480985</c:v>
                </c:pt>
                <c:pt idx="2">
                  <c:v>1</c:v>
                </c:pt>
                <c:pt idx="3">
                  <c:v>1.1852774841030447</c:v>
                </c:pt>
                <c:pt idx="4">
                  <c:v>1.4788648930785306</c:v>
                </c:pt>
                <c:pt idx="5">
                  <c:v>2.0837887469929797</c:v>
                </c:pt>
              </c:numCache>
            </c:numRef>
          </c:xVal>
          <c:yVal>
            <c:numRef>
              <c:f>Лист2!$A$6:$F$6</c:f>
              <c:numCache>
                <c:formatCode>General</c:formatCode>
                <c:ptCount val="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0999999999999999</c:v>
                </c:pt>
                <c:pt idx="4">
                  <c:v>1.2</c:v>
                </c:pt>
                <c:pt idx="5">
                  <c:v>1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F3-48C1-A7CC-F7813622AE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774976"/>
        <c:axId val="113776512"/>
      </c:scatterChart>
      <c:valAx>
        <c:axId val="113774976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113776512"/>
        <c:crosses val="autoZero"/>
        <c:crossBetween val="midCat"/>
      </c:valAx>
      <c:valAx>
        <c:axId val="113776512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1137749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2!$A$11:$F$11</c:f>
              <c:numCache>
                <c:formatCode>General</c:formatCode>
                <c:ptCount val="6"/>
                <c:pt idx="0">
                  <c:v>0</c:v>
                </c:pt>
                <c:pt idx="1">
                  <c:v>5.8487092176486406E-2</c:v>
                </c:pt>
                <c:pt idx="2">
                  <c:v>0.13339735710734049</c:v>
                </c:pt>
                <c:pt idx="3">
                  <c:v>0.14149967095133789</c:v>
                </c:pt>
                <c:pt idx="4">
                  <c:v>0.16119532947850151</c:v>
                </c:pt>
                <c:pt idx="5">
                  <c:v>0.18798192792319562</c:v>
                </c:pt>
              </c:numCache>
            </c:numRef>
          </c:xVal>
          <c:yVal>
            <c:numRef>
              <c:f>Лист2!$A$12:$F$12</c:f>
              <c:numCache>
                <c:formatCode>General</c:formatCode>
                <c:ptCount val="6"/>
                <c:pt idx="0">
                  <c:v>0</c:v>
                </c:pt>
                <c:pt idx="1">
                  <c:v>0.57401027464689203</c:v>
                </c:pt>
                <c:pt idx="2">
                  <c:v>1.1595663404300642</c:v>
                </c:pt>
                <c:pt idx="3">
                  <c:v>1.2921893583324127</c:v>
                </c:pt>
                <c:pt idx="4">
                  <c:v>1.442620665750473</c:v>
                </c:pt>
                <c:pt idx="5">
                  <c:v>1.6490722752374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373-4F9A-B12D-383C2BC95B17}"/>
            </c:ext>
          </c:extLst>
        </c:ser>
        <c:ser>
          <c:idx val="1"/>
          <c:order val="1"/>
          <c:tx>
            <c:v>2</c:v>
          </c:tx>
          <c:xVal>
            <c:numRef>
              <c:f>Лист2!$A$17:$F$17</c:f>
              <c:numCache>
                <c:formatCode>General</c:formatCode>
                <c:ptCount val="6"/>
                <c:pt idx="0">
                  <c:v>0</c:v>
                </c:pt>
                <c:pt idx="1">
                  <c:v>0.4019488034716121</c:v>
                </c:pt>
                <c:pt idx="2">
                  <c:v>0.86660264289265942</c:v>
                </c:pt>
                <c:pt idx="3">
                  <c:v>1.0437778131517068</c:v>
                </c:pt>
                <c:pt idx="4">
                  <c:v>1.3176695636000291</c:v>
                </c:pt>
                <c:pt idx="5">
                  <c:v>1.8958068190697841</c:v>
                </c:pt>
              </c:numCache>
            </c:numRef>
          </c:xVal>
          <c:yVal>
            <c:numRef>
              <c:f>Лист2!$A$18:$F$18</c:f>
              <c:numCache>
                <c:formatCode>General</c:formatCode>
                <c:ptCount val="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0999999999999999</c:v>
                </c:pt>
                <c:pt idx="4">
                  <c:v>1.2</c:v>
                </c:pt>
                <c:pt idx="5">
                  <c:v>1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373-4F9A-B12D-383C2BC95B17}"/>
            </c:ext>
          </c:extLst>
        </c:ser>
        <c:ser>
          <c:idx val="2"/>
          <c:order val="2"/>
          <c:tx>
            <c:v>3</c:v>
          </c:tx>
          <c:xVal>
            <c:numRef>
              <c:f>Лист2!$A$20:$F$20</c:f>
              <c:numCache>
                <c:formatCode>General</c:formatCode>
                <c:ptCount val="6"/>
                <c:pt idx="0">
                  <c:v>0</c:v>
                </c:pt>
                <c:pt idx="1">
                  <c:v>0.4019488034716121</c:v>
                </c:pt>
                <c:pt idx="2">
                  <c:v>0.86660264289265942</c:v>
                </c:pt>
                <c:pt idx="3">
                  <c:v>1.0437778131517068</c:v>
                </c:pt>
                <c:pt idx="4">
                  <c:v>1.3176695636000291</c:v>
                </c:pt>
                <c:pt idx="5">
                  <c:v>1.8958068190697841</c:v>
                </c:pt>
              </c:numCache>
            </c:numRef>
          </c:xVal>
          <c:yVal>
            <c:numRef>
              <c:f>Лист2!$A$21:$F$21</c:f>
              <c:numCache>
                <c:formatCode>General</c:formatCode>
                <c:ptCount val="6"/>
                <c:pt idx="0">
                  <c:v>0</c:v>
                </c:pt>
                <c:pt idx="1">
                  <c:v>7.4010274646892027E-2</c:v>
                </c:pt>
                <c:pt idx="2">
                  <c:v>0.15956634043006418</c:v>
                </c:pt>
                <c:pt idx="3">
                  <c:v>0.19218935833241266</c:v>
                </c:pt>
                <c:pt idx="4">
                  <c:v>0.24262066575047292</c:v>
                </c:pt>
                <c:pt idx="5">
                  <c:v>0.349072275237447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373-4F9A-B12D-383C2BC95B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541376"/>
        <c:axId val="59530624"/>
      </c:scatterChart>
      <c:valAx>
        <c:axId val="59541376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59530624"/>
        <c:crosses val="autoZero"/>
        <c:crossBetween val="midCat"/>
      </c:valAx>
      <c:valAx>
        <c:axId val="59530624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595413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9939E2-EFA0-4931-BABD-7567F56F9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53</Pages>
  <Words>6278</Words>
  <Characters>35787</Characters>
  <Application>Microsoft Office Word</Application>
  <DocSecurity>0</DocSecurity>
  <Lines>298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инат</dc:creator>
  <cp:lastModifiedBy>Ринат Р Сираев2</cp:lastModifiedBy>
  <cp:revision>38</cp:revision>
  <dcterms:created xsi:type="dcterms:W3CDTF">2017-01-20T19:42:00Z</dcterms:created>
  <dcterms:modified xsi:type="dcterms:W3CDTF">2017-01-25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